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8" r:id="rId4"/>
    <p:sldMasterId id="2147483720" r:id="rId5"/>
  </p:sldMasterIdLst>
  <p:sldIdLst>
    <p:sldId id="273" r:id="rId6"/>
    <p:sldId id="256" r:id="rId7"/>
    <p:sldId id="257" r:id="rId8"/>
    <p:sldId id="258" r:id="rId9"/>
    <p:sldId id="266" r:id="rId10"/>
    <p:sldId id="259" r:id="rId11"/>
    <p:sldId id="260" r:id="rId12"/>
    <p:sldId id="272" r:id="rId13"/>
    <p:sldId id="261" r:id="rId14"/>
    <p:sldId id="262" r:id="rId15"/>
    <p:sldId id="269" r:id="rId16"/>
    <p:sldId id="270" r:id="rId17"/>
    <p:sldId id="267" r:id="rId18"/>
    <p:sldId id="268" r:id="rId19"/>
    <p:sldId id="271" r:id="rId20"/>
  </p:sldIdLst>
  <p:sldSz cx="9144000" cy="6858000" type="screen4x3"/>
  <p:notesSz cx="70104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3739" autoAdjust="0"/>
  </p:normalViewPr>
  <p:slideViewPr>
    <p:cSldViewPr>
      <p:cViewPr varScale="1">
        <p:scale>
          <a:sx n="63" d="100"/>
          <a:sy n="63" d="100"/>
        </p:scale>
        <p:origin x="72" y="48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3" Type="http://schemas.openxmlformats.org/officeDocument/2006/relationships/customXml" Target="../customXml/item3.xml"/><Relationship Id="rId21" Type="http://schemas.openxmlformats.org/officeDocument/2006/relationships/presProps" Target="presProps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" Type="http://schemas.openxmlformats.org/officeDocument/2006/relationships/customXml" Target="../customXml/item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1" Type="http://schemas.openxmlformats.org/officeDocument/2006/relationships/customXml" Target="../customXml/item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tableStyles" Target="tableStyles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10.xml"/><Relationship Id="rId23" Type="http://schemas.openxmlformats.org/officeDocument/2006/relationships/theme" Target="theme/theme1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08-16T16:27:09.39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9609 10904 0,'0'0'0,"0"0"0,0 0 16,0 0-16,16 37 16,-16-37-16,17 74 15,-17-74-15,33 89 0,-33-89 16,16 111-16,-16-111 15,0 0-15,0 0 16,0 0-16,9 93 16,-9-93-16,0 0 0,16 33 15</inkml:trace>
  <inkml:trace contextRef="#ctx0" brushRef="#br0" timeOffset="216.5494">19526 10540 0,'0'0'15,"0"0"-15,0 0 16,0 0-16,0 0 0,0 0 15,0 0-15,0 0 16,0 0-16</inkml:trace>
  <inkml:trace contextRef="#ctx0" brushRef="#br0" timeOffset="1103.3826">19857 11033 0,'0'0'0,"0"0"0,0 0 16,0 0-16,0 43 16,0-43-16,0 0 15,8 51-15,-8-51 16,0 0-16,0 0 0,0 0 15,0 0-15,0 0 16,8 55-16,-8-55 0,0 0 16,17 28-16,-17-28 15,8-28-15,-8 28 16,8-74-16,-8 74 16,0 0-16,0 0 0,8-88 15,-8 88-15,0 0 16,17-84-16,-17 84 15,42-56-15,-42 56 0,58-9 16,-58 9-16,66 37 16,-66-37-16,58 75 15,-58-75-15,50 98 16,-50-98-16,0 0 0,41 97 16,-41-97-16,0 0 15,0 0-15,0 0 16,0 0-16,42 89 0,-42-89 15,0 0-15,33 41 16,-33-41-16,0 0 16,41-18-16,-41 18 0,50-75 15,-50 75-15,0 0 16,66-83-16,-66 83 16,0 0-16,66-89 0,-66 89 15,0 0-15,0 0 16,66-69-16,-66 69 15,0 0-15,0 0 0,0 0 16,0 0-16,0 0 16,0 0-16,0 0 15,8-52-15,-8 52 0,0 0 16,0 0-16,-99 42 16,99-42-16,0 0 15,-49 65-15,49-65 16,0 0-16,-17 79 0,17-79 15,25 70-15,-25-70 16,82 47-16,-82-47 16,116 18-16,-116-18 0,107-23 15,-107 23-15,75-51 16,-75 51-16,66-84 16,-66 84-16,25-98 15,-25 98-15,-8-102 0,8 102 16,-25-103-16,25 103 15,0 0-15</inkml:trace>
  <inkml:trace contextRef="#ctx0" brushRef="#br0" timeOffset="1340.6325">20767 10439 0,'0'0'0,"0"0"16,0 0-16,0 0 16,0 0-16,0 0 0,0 0 15,0 0-15,0 0 16,0 0-16,-16-25 15,16 25-15,0 71 0,0-71 16,16 97-16,-16-97 16,33 121-16,-33-121 15,25 139-15,-25-139 16,25 155-16,-25-155 0,16 139 16,-16-139-16,0 0 15,0 0-15,33 107 16,-33-107-16,34 51 0,-34-51 15,41-9-15</inkml:trace>
  <inkml:trace contextRef="#ctx0" brushRef="#br0" timeOffset="1901.7975">21081 10913 0,'0'0'0,"0"0"15,0 0-15,0 0 16,9 70-16,-9-70 16,8 75-16,-8-75 15,0 0-15,25 83 16,-25-83-16,0 0 0,0 0 15,33 98-15,-33-98 16,0 0-16,66 69 16,-66-69-16,66 14 0,-66-14 15,0 0-15,66-32 16,-66 32-16,0 0 16,50-70-16,-50 70 0,0 0 15,0 0-15,33-84 16,-33 84-16,0 0 15,0 0-15,0 0 0,0 0 16,0 0-16,16-69 16,-16 69-16,0 0 15,0 0-15,0 0 16,0 0-16,0 0 0,0 0 16,42 88-16,-42-88 15,41 84-15,-41-84 16,66 69-16,-66-69 15,75 42-15,-75-42 0,74-9 16,-74 9-16,83-42 16,-83 42-16</inkml:trace>
  <inkml:trace contextRef="#ctx0" brushRef="#br0" timeOffset="2445.0263">21900 10364 0,'0'0'16,"0"0"-16,-8 55 15,8-55-15,25 61 16,-25-61-16,41 84 0,-41-84 15,49 111-15,-49-111 16,50 126-16,-50-126 16,50 140-16,-50-140 15,33 130-15,-33-130 0,0 0 16,0 0-16,0 0 16,0 0-16,0 0 15,16 107-15,-16-107 0,0 42 16,0-42-16,-25-28 15,25 28-15,0 0 16,-49-74-16,49 74 16,0 0-16,-58-93 0,58 93 15,0 0-15,-83-66 16,83 66-16,-82-27 0,82 27 16,-83 23-16,83-23 15,0 0-15,-50 60 16,50-60-16,-8 89 15,8-89-15,41 97 0,-41-97 16,91 84-16,-91-84 16,108 56-16,-108-56 15,116 32-15,-116-32 0,107-14 16,-107 14-16,83-41 16,-83 41-16,0 0 15,0 0-15,0 0 0</inkml:trace>
  <inkml:trace contextRef="#ctx0" brushRef="#br0" timeOffset="2844.1996">22313 11146 0,'0'0'0,"0"0"16,0 0-16,17 32 15,-17-32-15,50 0 16,-50 0-16,82 0 0,-82 0 16,0 0-16,83-19 15,-83 19-15,0 0 16,0 0-16,74-51 0,-74 51 16,0 0-16,42-65 15,-42 65-15,-25-60 16,25 60-16,-58-42 0,58 42 15,-83 0-15,83 0 16,-99 37-16,99-37 16,-58 61-16,58-61 15,-25 88-15,25-88 16,25 93-16,-25-93 16,75 93-16,-75-93 0,99 74 15,-99-74-15,116 38 16,-116-38-16,132-15 15,-132 15-15,107-51 0,-107 51 16,91-78-16</inkml:trace>
  <inkml:trace contextRef="#ctx0" brushRef="#br0" timeOffset="3453.0014">23024 10447 0,'0'0'16,"0"0"-16,0 0 16,9 66-16,-9-66 15,25 78-15,-25-78 16,24 112-16,-24-112 0,33 136 15,-33-136-15,25 144 16,-25-144-16,25 130 16,-25-130-16,0 0 0,0 0 15,17 102-15,-17-102 16,0 0-16,0 0 0,0 0 16,0 0-16,15 75 15,-15-75-15,0 0 16,0 0-16,0 0 0,0 0 15,9-47-15,-9 47 16,0 0-16,-33-74 16,33 74-16,-58-70 15,58 70-15,-82-37 16,82 37-16,-91 0 0,91 0 16,0 0-16,-83 28 15,83-28-15,0 0 16,-58 56-16,58-56 15,-16 79-15,16-79 0,33 88 16,-33-88-16,99 84 16,-99-84-16,141 61 15,-141-61-15,139 32 0,-139-32 16,0 0-16,0 0 16,0 0-16,92 0 15,-92 0-15</inkml:trace>
  <inkml:trace contextRef="#ctx0" brushRef="#br0" timeOffset="4480.3647">19162 8839 0,'0'0'0,"0"0"16,17 64-16,-17-64 15,16 75-15,-16-75 16,25 83-16,-25-83 16,0 0-16,16 84 0,-16-84 15,0 0-15,0 0 16,0 0-16,0 0 0,9 65 15,-9-65-15,0 0 16,0 0-16,0 0 16,0 0-16,8-97 15,-8 97-15,0-103 16,0 103-16,17-102 0,-17 102 16,0 0-16,0 0 15,24-93-15,-24 93 0,0 0 16,42-70-16,-42 70 15,0 0-15,66-23 16,-66 23-16,0 0 16,58 28-16,-58-28 0,58 79 15,-58-79-15,41 93 16,-41-93-16,0 0 0,33 97 16,-33-97-1,0 0-15,33 84 0,-33-84 16,0 0-16,50 47 15,-50-47-15,0 0 0,58 18 16</inkml:trace>
  <inkml:trace contextRef="#ctx0" brushRef="#br0" timeOffset="4892.6215">19923 8839 0,'0'0'0,"0"0"15,0 0-15,0 0 16,0 0-16,-33 54 0,33-54 16,0 0-16,-17 66 15,17-66-15,0 0 16,0 88-16,0-88 15,33 89-15,-33-89 0,84 65 16,-84-65-16,83 28 16,-83-28-16,0 0 15,82-14-15,-82 14 0,0 0 16,58-42-16,-58 42 16,33-70-16,-33 70 15,-16-84-15,16 84 0,-58-74 16,58 74-16,-75-55 15,75 55-15,-82-33 16,82 33-16,0 0 16,0 0-16,-84-10 15,84 10-15,0 0 0</inkml:trace>
  <inkml:trace contextRef="#ctx0" brushRef="#br0" timeOffset="5214.6268">20230 8275 0,'0'0'0,"0"0"0,0 0 15,0 0-15,0 0 16,8 66-16,-8-66 16,41 97-16,-41-97 15,42 135-15,-42-135 0,49 153 16,-49-153-16,50 154 16,-50-154-16,0 0 15,58 126-15,-58-126 0,0 0 0,0 0 16,0 0-16,0 0 15,0 0-15,41 74 16,-41-74-16</inkml:trace>
  <inkml:trace contextRef="#ctx0" brushRef="#br0" timeOffset="5518.571">20097 8759 0,'0'0'0,"0"0"16,0 0-16,75 0 16,-75 0-16,116 0 15,-116 0-15,140-9 0,-140 9 16,132-14-16,-132 14 15,0 0-15,125-14 16,-125 14-16,0 0 0,82-19 16,-82 19-16,0 0 15,0 0-15,0 0 16,58-23-16,-58 23 0</inkml:trace>
  <inkml:trace contextRef="#ctx0" brushRef="#br0" timeOffset="5819.6132">21354 8801 0,'0'0'0,"0"0"0,0 0 16,25 46-16,-25-46 15,25 70-15,-25-70 16,25 79-16,-25-79 0,0 0 16,0 0-16,24 79 15,-24-79-15,17 38 16,-17-38-16,25-33 0</inkml:trace>
  <inkml:trace contextRef="#ctx0" brushRef="#br0" timeOffset="6019.6139">21272 8415 0,'0'0'0,"0"0"16,0 0-16,0 0 16,0 0-16,0 0 0,33 18 15,-33-18-15,0 0 16,58 34-16,-58-34 16</inkml:trace>
  <inkml:trace contextRef="#ctx0" brushRef="#br0" timeOffset="6489.199">21627 8899 0,'0'0'0,"0"0"0,0 0 15,0 0-15,8 55 16,-8-55-16,0 0 15,17 61-15,-17-61 0,0 0 16,0 0-16,0 0 16,0 0-16,25 65 15,-25-65-15,16 28 16,-16-28-16,0 0 0,0 0 16,0-93-16,0 93 15,0 0-15,0-84 16,0 84-16,0 0 0,17-89 15,-17 89-15,0 0 16,33-64-16,-33 64 16,0 0-16,58-33 15,-58 33-15,0 0 0,58 19 16,-58-19-16,58 75 16,-58-75-16,57 97 15,-57-97-15,0 0 0,41 97 16,-41-97-16,0 0 15,42 80-15,-42-80 16,58 32-16,-58-32 16,0 0-16,50-23 0,-50 23 15</inkml:trace>
  <inkml:trace contextRef="#ctx0" brushRef="#br0" timeOffset="6804.3116">22396 8708 0,'0'0'0,"0"0"0,0 0 15,0 0-15,0 0 16,-50 9-16,50-9 16,-49 33-16,49-33 15,-50 56-15,50-56 0,-33 74 16,33-74-16,-8 74 15,8-74-15,41 79 16,-41-79-16,66 60 16,-66-60-16,100 38 0,-100-38 15,107 5-15,-107-5 16,83-33-16,-83 33 0,82-70 16,-82 70-16,58-83 15,-58 83-15</inkml:trace>
  <inkml:trace contextRef="#ctx0" brushRef="#br0" timeOffset="7070.9852">22570 8285 0,'0'0'0,"0"0"15,0 0-15,8 65 16,-8-65-16,17 92 16,-17-92-16,24 122 15,-24-122-15,42 158 0,-42-158 16,33 158-16,-33-158 16,0 0-16,0 0 15,41 135-15,-41-135 0,0 0 16,41 65-16,-41-65 15</inkml:trace>
  <inkml:trace contextRef="#ctx0" brushRef="#br0" timeOffset="7583.4221">22810 8629 0,'0'0'0,"0"0"16,0 0-16,0 0 15,8 70-15,-8-70 16,8 83-16,-8-83 0,17 98 16,-17-98-16,0 0 15,41 93-15,-41-93 16,0 0-16,41 74 0,-41-74 15,0 0-15,58 38 16,-58-38-16,75-14 16,-75 14-16,57-61 15,-57 61-15,0 0 0,34-79 16,-34 79-16,0 0 16,0 0-16,0 0 15,0 0-15,0 0 0,16-84 16,-16 84-16,0 0 15,0-56-15,0 56 16,0 0-16,0 0 0,0 0 16,-16 33-16,16-33 15,8 75-15,-8-75 16,0 0-16,33 88 0,-33-88 16,49 74-16,-49-74 15,75 56-15,-75-56 16,0 0-16,91 14 15,-91-14-15,83-46 0</inkml:trace>
  <inkml:trace contextRef="#ctx0" brushRef="#br0" timeOffset="8558.3334">23504 8182 0,'0'0'0,"0"0"16,0 0-16,8 47 0,-8-47 16,33 70-16,-33-70 15,50 88-15,-50-88 16,58 116-16,-58-116 0,41 130 15,-41-130-15,42 126 16,-42-126-16,41 121 16,-41-121-16,0 0 15,0 0-15,0 0 0,0 0 16,25 74-16,-25-74 16,0 0-16,0 0 15,0 0-15,0 0 0,0 0 16,0 0-16,0 0 15,-33-107-15,33 107 16,-67-60-16,67 60 16,0 0-16,-82-28 0,82 28 15,-66 19-15,66-19 16,0 0-16,-66 61 16,66-61-16,0 0 0,-34 87 15,34-87-15,25 93 16,-25-93-16,66 71 15,-66-71-15,108 36 16,-108-36-16,116 0 0,-116 0 16,99-41-16,-99 41 15,0 0-15,91-56 16,-91 56-16,0 0 0,58-79 16,-58 79-16,0 0 15,0 0-15,0 0 0,0 0 16,0 0-16,16-70 15,-16 70-15,0 0 16,0 0-16,-8-38 0,8 38 16,0 0-16,0 0 15,0 0-15,-25 19 16,25-19-16,0 0 0,0 0 16,0 0-16,33 52 15,-33-52-15,75 0 16,-75 0-16,0 0 15,82-28-15,-82 28 0,0 0 16,0 0-16,75-46 16,-75 46-16,0 0 0,16-61 15,-16 61-15,0 0 16,-33-52-16,33 52 16,-82-9-16,82 9 15,-75 24-15,75-24 16,-66 60-16,66-60 0,-33 84 15,33-84-15,8 93 16,-8-93-16,50 79 16,-50-79-16,74 56 15,-74-56-15,99 28 0,-99-28 16,108-15-16,-108 15 16,107-51-16,-107 51 15,83-79-15,-83 79 0</inkml:trace>
  <inkml:trace contextRef="#ctx0" brushRef="#br0" timeOffset="9061.79">24471 8103 0,'0'0'0,"0"0"0,0 0 16,0 79-16,0-79 16,25 85-16,-25-85 15,33 129-15,-33-129 0,0 0 16,58 135-16,-58-135 0,42 130 16,-42-130-16,0 0 15,49 112-15,-49-112 16,0 0-16,0 0 0,42 74 15,-42-74-15,0 0 16,24 28-16,-24-28 16,0 0-16,9-46 15,-9 46-15,-25-75 0,25 75 16,-66-64-16,66 64 16,-91-43-16,91 43 15,-91 0-15,91 0 16,-83 38-16,83-38 0,-58 69 15,58-69-15,-25 85 16,25-85-16,9 83 16,-9-83-16,49 79 15,-49-79-15,83 56 0,-83-56 16,116 33-16,-116-33 16,115 0-16,-115 0 15,0 0-15,0 0 16,100-38-16,-100 38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08-17T16:37:35.85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904 10391 0,'0'0'15,"0"0"-15,0 0 0,0 0 0,24-83 16,-24 83-16,91-89 16,-91 89-16,149-69 15,-149 69-15,149-28 0,-149 28 16,141 23-16,-141-23 16,91 79-16,-91-79 15,66 126-15,-66-126 0,33 167 16,-33-167-16,41 191 15,-41-191-15,50 210 16,-50-210-16,74 181 16,-74-181-16,0 0 0,83 126 15</inkml:trace>
  <inkml:trace contextRef="#ctx0" brushRef="#br0" timeOffset="300.2264">4830 10280 0,'0'0'0,"0"0"0,-83 84 16,83-84-16,-116 116 16,116-116-16,-116 149 15,116-149-15,-99 149 0,99-149 16,-99 130-16,99-130 16,0 0-16,0 0 15,-66 99-15</inkml:trace>
  <inkml:trace contextRef="#ctx0" brushRef="#br0" timeOffset="767.5821">5359 9675 0,'0'0'15,"0"0"-15,0 0 0,0 0 16,41 33-16,-41-33 15,100 42-15,-100-42 16,149 56-16,-149-56 16,182 46-16,-182-46 0,182 56 15,-182-56-15,0 0 16,132 46-16,-132-46 16,0 0-16,91 56 0,-91-56 15,17 70-15,-17-70 16,-50 93-16,50-93 15,-115 117-15,115-117 16,-124 139-16,124-139 0,-141 149 16,141-149-16,-108 148 15,108-148-15,-82 139 16,82-139-16,0 0 16</inkml:trace>
  <inkml:trace contextRef="#ctx0" brushRef="#br0" timeOffset="1854.0541">6931 10085 0,'0'0'0,"0"0"0,24-52 16,-24 52-16,83-55 15,-83 55-15,133-56 16,-133 56-16,149-32 0,-149 32 16,148 4-16,-148-4 15,108 46-15,-108-46 16,66 99-16,-66-99 16,33 134-16,-33-134 0,-8 167 15,8-167-15,-42 182 16,42-182-16,-57 186 15,57-186-15,-83 167 16,83-167-16,-99 135 0,99-135 16,-108 89-16,108-89 15,-116 56-15,116-56 16,0 0-16,-107 14 0,107-14 16,-91-33-16,91 33 15,-66-74-15,66 74 16,-17-103-16,17 103 15,17-117-15,-17 117 0,49-88 16,-49 88-16,75-55 16,-75 55-16,99-24 15,-99 24-15,91 19 0,-91-19 16,91 42-16,-91-42 16,66 69-16,-66-69 15,66 85-15,-66-85 16,66 93-16,-66-93 0,75 98 15,-75-98-15,83 83 16,-83-83-16</inkml:trace>
  <inkml:trace contextRef="#ctx0" brushRef="#br0" timeOffset="3255.7909">11091 10164 0,'0'0'16,"0"0"-16,99-56 15,-99 56-15,149-56 16,-149 56-16,165-28 0,-165 28 16,158 18-16,-158-18 15,132 75-15,-132-75 16,99 125-16,-99-125 15,82 163-15,-82-163 16,92 182-16,-92-182 0,82 158 16,-82-158-16,91 112 15,-91-112-15</inkml:trace>
  <inkml:trace contextRef="#ctx0" brushRef="#br0" timeOffset="3523.9801">12257 10015 0,'0'0'0,"-33"32"15,33-32-15,-108 98 16,108-98-16,-149 149 0,149-149 16,-148 181-16,148-181 15,0 0-15,0 0 16,0 0-16,-108 154 16,108-154-16</inkml:trace>
  <inkml:trace contextRef="#ctx0" brushRef="#br0" timeOffset="3974.191">12811 9703 0,'0'0'0,"0"0"0,0 0 16,74 33-16,-74-33 15,141 46-15,-141-46 0,181 51 16,-181-51-16,199 61 15,-199-61-15,190 46 16,-190-46-16,0 0 16,0 0-16,0 0 0,141 51 15,-141-51-15,0 0 16,66 56-16,-66-56 16,-16 70-16,16-70 0,-83 89 15,83-89-15,-116 116 16,116-116-16,-124 120 15,124-120-15,-91 131 16,91-131-16,0 0 0</inkml:trace>
  <inkml:trace contextRef="#ctx0" brushRef="#br0" timeOffset="4609.2759">14307 9713 0,'0'0'0,"0"0"0,25-56 16,-25 56-16,75-33 16,-75 33-16,148-14 15,-148 14-15,191 9 0,-191-9 16,198 52-16,-198-52 15,124 70-15,-124-70 16,41 83-16,-41-83 16,-33 79-16,33-79 15,-107 75-15,107-75 0,-141 69 16,141-69-16,0 0 16,-148 61-16,148-61 15,0 0-15,0 0 0,-108 60 16,108-60-16,-33 47 15,33-47-15,41 32 16,-41-32-16,124 28 16,-124-28-16,190 19 0,-190-19 15,199 28-15,-199-28 16,0 0-16,133 51 16,-133-51-16,0 0 0,58 56 15,-58-56-15,-41 65 16,41-65-16,-116 65 15,116-65-15,-175 51 0,175-51 16,-206 61-16,206-61 16,-207 37-16</inkml:trace>
  <inkml:trace contextRef="#ctx0" brushRef="#br0" timeOffset="5379.1032">9296 10662 0,'0'0'0,"0"0"15,0 0-15,0 0 16,0 0-16,-58 13 16,58-13-16,-58 42 15,58-42-15,-33 74 16,33-74-16,0 0 0,0 80 15,0-80-15,49 70 16,-49-70-16,100 42 16,-100-42-16,115 9 0,-115-9 15,116-28-15,-116 28 16,99-70-16,-99 70 16,50-98-16,-50 98 15,8-97-15,-8 97 0,-24-89 16,24 89-16,-67-70 15,67 70-15,-82-37 16,82 37-16,-91 0 0,91 0 16,0 0-16,-66 33 15,66-33-15,-17 37 16</inkml:trace>
  <inkml:trace contextRef="#ctx0" brushRef="#br0" timeOffset="5744.4896">9974 10778 0,'0'0'0,"0"0"16,0 0-16,0 0 15,16 46-15,-16-46 0,0 0 16,0 0-16,0 0 15,0 0-15,0 0 16,0 0-16,0 0 0,17 41 16,-17-41-16,0 0 15,0 0-15,0 0 16,0 0-16,16-36 16,-16 36-16,9-75 0,-9 75 15,24-89-15,-24 89 16,58-87-16,-58 87 15,83-65-15,-83 65 0,100-33 16,-100 33-16,99-5 16,-99 5-16,0 0 15</inkml:trace>
  <inkml:trace contextRef="#ctx0" brushRef="#br0" timeOffset="6729.4108">3928 12620 0,'0'0'0,"0"0"15,0 0-15,0 0 16,0 0-16,-41 42 0,41-42 16,-91 65-1,91-65-15,-149 88 0,149-88 16,-190 107-16,190-107 15,-207 117-15,207-117 16,-181 111-16,181-111 0,-133 112 16,133-112-16,-58 111 15,58-111-15,17 112 16,-17-112-16,107 116 16,-107-116-16,182 117 15,-182-117-15,199 131 16,-199-131-16,173 130 0,-173-130 15,0 0-15,100 102 16,-100-102-16,24 51 0</inkml:trace>
  <inkml:trace contextRef="#ctx0" brushRef="#br0" timeOffset="7917.0496">2763 13448 0,'0'0'0,"0"0"16,0 0-16,0 0 15,0 0-15,0 0 0,49 9 16,-49-9-16,116 0 16,-116 0-16,157 5 15,-157-5-15,198 4 16,-198-4-16,232 10 16,-232-10-16,240 28 0,-240-28 15,240 23-15,-240-23 16,256 28-16,0-1 15,-16-12-15,-240-15 0,198 10 16,9-1-16,-8-4 16,-199-5-16,191 4 15,32-4-15,0 0 16,-223 0-16,224 0 16,7 0-16,17-4 15,-248 4-15,240 0 0,16 0 16,1-5-16,-257 5 15,248 0-15,24 0 16,-7 0-16,-25-5 0,-33 1 16,-17-6-16,25 5 15,-215 5-15,223 0 16,42-10-16,7-3 16,-272 13-16,282-5 15,8 0-15,-1 1 16,-49 4-16,-33-5 0,-9 1 15,17-1-15,-16 0 16,-10-4-16,19 9 16,-2 0-16,-206 0 15,224 0-15,32 0 16,9-5-16,-265 5 0,248 0 16,24-4-16,-15 4 15,-257 0-15,240 0 16,16 0-16,-8 0 15,-248 0-15,231 4 16,17 10-16,-7 0 16,-241-14-16,232 9 0,8 11 15,-17-7-15,-223-13 16,182 15-16,-182-15 16,198 4-16,-198-4 0,207-10 15,-207 10-15,182-19 16,-182 19-16,173-32 15,-173 32-15,0 0 16,116-51-16,-116 51 16,83-60-16,-83 60 15,8-84-15,-8 84 0,-49-112 16,49 112-16,-108-121 16,108 121-16,-149-121 15,149 121-15,-132-107 0,132 107 16,-124-79-16,124 79 15,0 0-15,0 0 16,0 0-16,0 0 16,-91-46-16,91 46 0,0 0 15,0 0-15,58 32 16,82 57-16,-140-89 16,191 107-16,-191-107 15,181 121-15,-181-121 0,199 125 16,-199-125-16,165 116 15,-165-116-15,133 103 16,-133-103-16,0 0 16,66 88-16,-66-88 0,16 84 15,-16-84-15,-25 89 16,25-89-16,-57 126 16,-34 18-16,91-144 15</inkml:trace>
  <inkml:trace contextRef="#ctx0" brushRef="#br0" timeOffset="8500.3396">7278 12504 0,'0'0'0,"0"0"16,0 75-16,0-75 0,0 102 15,0-102-15,8 158 16,-8-158-16,17 186 15,-17-186-15,25 218 16,-25-218-16,33 223 0,-33-223 16,33 210-16,-33-210 15</inkml:trace>
  <inkml:trace contextRef="#ctx0" brushRef="#br0" timeOffset="9118.1262">7270 14327 0,'0'0'15,"0"0"-15,0 0 16,83-55-16,-83 55 16,157-51-16,-157 51 15,173-10-15,-173 10 0,182 38 16,-182-38-16,149 83 16,-149-83-16,116 121 15,-116-121-15,49 154 0,-49-154 16,8 176-16,-8-176 15,-41 177-15,41-177 16,-82 167-16,82-167 16,-116 140-16,116-140 0,-124 98 15,124-98-15,-141 37 16,141-37-16,-124 0 16,124 0-16,-115-42 15,115 42-15,-83-79 0,83 79 16,-25-111-16,25 111 15,17-122-15,-17 122 16,0 0-16,49-98 16,-49 98-16,83-64 0,-83 64 15,83-14-15,-83 14 16,82 27-16,-82-27 16,99 74-16,-99-74 0,91 108 15,-91-108-15,116 130 16,-116-130-16,133 130 15,-133-130-15,132 84 16,-132-84-16,157 19 16,-157-19-16,165-42 0</inkml:trace>
  <inkml:trace contextRef="#ctx0" brushRef="#br0" timeOffset="9506.5118">11959 12708 0,'0'0'0,"0"0"0,16 65 15,-16-65-15,42 108 16,-42-108-16,50 162 0,-50-162 15,58 200-15,-58-200 16,49 223-16,-49-223 16,42 210-16,-42-210 15,0 0-15,16 182 16,-16-182-16</inkml:trace>
  <inkml:trace contextRef="#ctx0" brushRef="#br0" timeOffset="10036.3092">11950 14379 0,'0'0'0,"0"0"16,75-24-16,-75 24 15,133-5-15,-133 5 16,173 10-16,-173-10 16,0 0-16,141 23 0,-141-23 15,0 0-15,99 51 16,-99-51-16,25 61 16,-25-61-16,-33 74 0,33-74 15,-83 75-15,83-75 16,-83 55-16,83-55 15,0 0-15,-82 61 16,82-61-16,0 0 0,-66 51 16,66-51-16,-9 56 15,9-56-15,58 56 16,-58-56-16,116 56 0,-116-56 16,149 69-16,-149-69 15,0 0-15,132 89 16,-132-89-16,74 93 15,-74-93-15,17 79 0,-17-79 16,-58 79-16,58-79 16,-99 74-16,99-74 15,-149 60-15,149-60 16,-157 51-16,157-51 16,-182 20-16,182-20 0,-174-14 15</inkml:trace>
  <inkml:trace contextRef="#ctx0" brushRef="#br0" timeOffset="10971.865">7245 11681 0,'0'0'0,"0"0"15,-107 4-15,107-4 16,-124 42-16,124-42 0,-108 80 16,108-80-16,-74 106 15,74-106-15,-25 107 16,25-107-16,33 88 15,-33-88-15,91 47 0,-91-47 16,140 4-16,-140-4 16,149-32-16,-149 32 15,141-61-15,-141 61 0,107-97 16,-107 97-16,50-116 16,-50 116-16,-17-121 15,17 121-15,-57-99 16,57 99-16,-108-64 0,108 64 15,-116-19-15,116 19 16,0 0-16,0 0 16</inkml:trace>
  <inkml:trace contextRef="#ctx0" brushRef="#br0" timeOffset="11840.4167">7468 11927 0,'0'0'0,"0"0"16,0 0-16,0 0 16,0 0-16,0 0 0,0 0 15,33-9-15,-33 9 16,75-19-16,-75 19 15,132-18-15,-132 18 0,190-10 16,-190 10-16,224-5 16,7 1-16,-231 4 15,215 4-15,-215-4 16,232 10-16,7-1 16,-7 5-16,-232-14 0,215 19 15,16-5-15,1 4 16,-232-18-16,231 9 15,10 5-15,16-5 16,-257-9-16,239 10 16,26-1-16,8 1 0,-42-6 15,-7 1-15,-9-5 16,0 0-16,-25 5 16,8-5-16,9 0 15,-9 0-15,1 0 0,-9-5 16,8 5-16,1 0 15,-9 0-15,8 0 16,9 0-16,-17 5 16,-190-5-16,215 8 15,34-2-15,-1 12 16,-248-18-16,224 9 0,7 1 16,-16-5-16,-215-5 15,182 0-15,-182 0 16,174-10-16,-174 10 15,173-23-15,-173 23 0,124-37 16,-124 37-16,0 0 16,83-52-16,-83 52 15,17-78-15,-17 78 16,-33-89-16,33 89 16,0 0-16,-67-79 0,67 79 15,0 0-15,-91-37 16,91 37-16,-66 9 15,66-9-15,17 47 0,-17-47 16,83 83-16,-83-83 16,157 107-16,-157-107 15,190 111-15,-190-111 16,165 113-16,-165-113 0,0 0 16,108 84-16,-108-84 15,41 69-15,-41-69 16,-33 60-16,33-60 15,-99 52-15,99-52 16,-149 46-16</inkml:trace>
  <inkml:trace contextRef="#ctx0" brushRef="#br0" timeOffset="12441.2832">11893 12448 0,'0'0'0,"0"0"15,0 0-15,-58-18 16,58 18-16,-58 18 16,58-18-16,-49 42 15,49-42-15,-25 69 16,25-69-16,33 74 0,-33-74 16,83 66-16,-83-66 15,131 23-15,-131-23 16,166-14-16,-166 14 0,133-37 15,-133 37-15,91-74 16,-91 74-16,24-93 16,-24 93-16,-33-89 15,33 89-15,-82-79 0,82 79 16,-100-46-16,100 46 16,-107-14-16,107 14 15,0 0-15,-99 14 0,99-14 16</inkml:trace>
  <inkml:trace contextRef="#ctx0" brushRef="#br0" timeOffset="13159.5445">12224 12569 0,'0'0'0,"0"0"0,0 0 16,0 0-16,0 0 16,49-19-16,-49 19 0,108-19 15,-108 19-15,149-23 16,-149 23-16,206-14 16,-206 14-16,248-9 15,9 5-15,-26 4 0,-231 0 16,224 0-16,-9 9 15,0 0-15,-215-9 16,215 5-16,16 9 16,9-1-16,-240-13 0,223 15 15,18-2-15,-1 1 16,-240-14-16,223 9 16,25 6-16,-17-1 15,-231-14-15,224 9 16,-1 4-16,-16-3 15,-207-10-15,190 5 0,-190-5 16,207 0-16,-207 0 16,206 5-16,-206-5 15,207 0-15,-207 0 0,182 0 16,-182 0-16,0 0 16,124-10-16,-124 10 15,0 0-15,74-28 16,-74 28-16,9-51 0,-9 51 15,-67-60-15,67 60 16,-99-56-16,99 56 16,0 0-16,0 0 15,-124-41-15,124 41 0,0 0 16,-91-10-16,91 10 16,-25 36-16,25-36 15,50 75-15,-50-75 0,132 103 16,-132-103-1,124 111-15,-124-111 0,108 103 16,-108-103-16,0 0 16,33 97-16,-33-97 15,-25 93-15,25-93 0,-83 93 16,83-93-16,0 0 16,-90 84-16</inkml:trace>
  <inkml:trace contextRef="#ctx0" brushRef="#br0" timeOffset="29858.959">15144 8982 0,'-159'93'0,"-39"23"16,-9 1-16,1-1 16,206-116-16,-215 107 0,-25 9 15,-25 15-15,34-15 16,15-9-16,27 9 16,-10 0-16,199-116 15,-190 126-15,-17 9 16,17 4-16,190-139 0,-165 140 15,165-140-15,-166 145 16,166-145-16,-157 125 16,157-125-16</inkml:trace>
  <inkml:trace contextRef="#ctx0" brushRef="#br0" timeOffset="30261.517">10123 9541 0,'57'0'0,"-57"0"16,142 0-16,73 0 16,15 9-16,-230-9 15,241 32-15,16 10 16,7 19-16,-32-10 0,-26 9 16,18-4-16,15 9 15,-7 0-15,8 0 16,24 19-16,34 24 15,-17-2-15,0 20 16,17 13-16,8 19 16,-33-4-16,-24 14 0,-26-15 15,-41-18-15,-182-135 16,149 107-16</inkml:trace>
  <inkml:trace contextRef="#ctx0" brushRef="#br0" timeOffset="31863.8166">9097 5056 0,'-58'-14'0,"58"14"0,-173-28 16,173 28-16,-248-32 16,248 32-16,-273-15 15,273 15-15,-281 10 16,281-10-16,-224 14 16,224-14-16,-165 32 0,165-32 15,0 0-15,-107 37 16,107-37-16,0 0 15,-67 61-15,67-61 0,-24 84 16,24-84-16,-9 106 16,9-106-16,9 121 15,-9-121-15,0 136 16,0-136-16,0 153 0,0-153 16,0 154-16,0-154 15,-9 163-15,9-163 16,-8 158-16,8-158 15,-16 139-15,16-139 0,8 121 16,-8-121-16,0 0 16,25 98-16,-25-98 15,49 79-15,-49-79 0,83 60 16,-83-60-16,132 38 16,-132-38-16,166 23 15,-166-23-15,198 32 16,17 6-16,-215-38 15,215 46-15,-215-46 0,190 55 16,-190-55-16,174 52 16,-174-52-16,149 56 15,-149-56-15,0 0 16,0 0-16,0 0 0,99 41 16,-99-41-16,0 0 15,0 0-15,83 19 16,-83-19-16,57-32 0,-57 32 15,34-65-15,-34 65 16,16-103-16,-16 103 16,17-130-16,-17 130 15,15-153-15,-15 153 0,9-177 16,-9 177-16,9-182 16,-9 182-16,7-181 15,-7 181-15,9-177 16,-9 177-16,17-168 15,-17 168-15,8-148 0,-8 148 16,8-121-16,-8 121 16,0 0-16,17-93 15,-17 93-15,0 0 0,0 0 16,0 0-16,0 0 16,0 0-16,0 0 0,0 0 15,0-65-15,0 65 16,-25-47-16,25 47 15,-99-33-15,-91 15 16,190 18-16,-215-18 0,215 18 16,-224-5-16,224 5 15</inkml:trace>
  <inkml:trace contextRef="#ctx0" brushRef="#br0" timeOffset="40096.3903">17029 5768 0,'0'0'0,"0"0"16,41-61-16,-41 61 15,108-69-15,-108 69 0,157-65 16,-157 65-16,182-28 16,-182 28-16,132 14 15,-132-14-15,83 55 0,-83-55 16,49 93-16,-49-93 16,25 112-16,-25-112 15,25 131-15,-25-131 16,49 134-16,-49-134 0,91 126 15,-91-126-15,108 69 16,-108-69-16</inkml:trace>
  <inkml:trace contextRef="#ctx0" brushRef="#br0" timeOffset="40380.594">18104 5475 0,'-17'27'0,"17"-27"16,-58 80-16,58-80 15,-99 153-15,99-153 16,-132 196-16,132-196 15,-116 200-15,116-200 0,-83 176 16,83-176-16,-74 131 16,74-131-16,0 0 15,-50 69-15</inkml:trace>
  <inkml:trace contextRef="#ctx0" brushRef="#br0" timeOffset="40913.6716">18931 4670 0,'0'0'15,"0"0"-15,-17 79 16,17-79-16,-33 116 0,33-116 16,-41 172-16,41-172 15,-33 214-15,33-214 16,-17 228-16,17-228 0,0 223 15,0-223-15,-8 210 16,8-210-16,0 181 16,0-181-16,-9 140 15,9-140-15,0 0 16,-16 107-16,16-107 0,0 0 16,0 0-16,0 0 15,0 0-15,0 0 0,0 0 16,0 0-16,0 0 15,0 0-15,0 0 16,-8 60-16,8-60 0,0 0 16,0 0-16,0 0 15,0 0-15,0 0 0,0 0 16,0 0-16,-9 28 16,9-28-16,0 0 0,0 0 15</inkml:trace>
  <inkml:trace contextRef="#ctx0" brushRef="#br0" timeOffset="41532.6238">19385 5699 0,'0'0'0,"0"0"0,42-48 16,-42 48-16,74-41 16,-74 41-16,108-28 15,-108 28-15,99 14 16,-99-14-16,74 51 15,-74-51-15,66 78 0,-66-78 16,66 117-16,-66-117 16,92 121-16,-92-121 15,108 121-15,-108-121 0,116 79 16,-116-79-16,99 5 16</inkml:trace>
  <inkml:trace contextRef="#ctx0" brushRef="#br0" timeOffset="41807.9666">20213 5499 0,'-25'26'0,"25"-26"16,-74 80-16,74-80 0,-99 116 16,99-116-16,-109 126 15,109-126-15,0 0 16,-82 112-16,82-112 0,0 0 16,0 0-16,0 0 15,-42 83-15,42-83 16,0 0-16</inkml:trace>
  <inkml:trace contextRef="#ctx0" brushRef="#br0" timeOffset="42802.0355">20643 5311 0,'0'0'0,"0"0"15,0 0-15,0 0 16,0 0-16,0 0 0,0 0 16,108 20-16,-108-20 15,132 26-15,-132-26 16,157 43-16,-157-43 0,174 37 16,-174-37-16,0 0 15,0 0-15,0 0 16,0 0-16,140 29 15,-140-29-15,0 0 0,83 33 16,-83-33-16,16 51 16,-16-51-16,-41 78 15,41-78-15,-66 97 0,66-97 16,-66 99-16,66-99 16,0 0-16,-66 93 15,66-93-15,0 0 0</inkml:trace>
  <inkml:trace contextRef="#ctx0" brushRef="#br0" timeOffset="43385.7573">21784 5331 0,'0'0'0,"0"0"16,66-57-16,-66 57 16,83-32-16,-83 32 15,124-24-15,-124 24 0,141 10 16,-141-10-16,132 37 15,-132-37-15,99 69 16,-99-69-16,50 84 16,-50-84-16,8 113 0,-8-113 15,-33 125-15,33-125 16,-74 140-16,74-140 16,-83 129-16,83-129 0,-91 117 15,91-117-15,0 0 16,-83 79-16,83-79 15,0 0-15,-82 33 16,82-33-16,-67-23 0,67 23 16,0 0-16,-33-65 15,33 65-15,25-93 16,-25 93-16,75-89 16,-75 89-16,90-46 0,-90 46 15,91-10-15,-91 10 16,0 0-16,83 28 15,-83-28-15,0 0 0,0 0 16,58 65-16,-58-65 16,0 0-16,0 0 15,0 0-15,58 42 16,-58-42-16</inkml:trace>
  <inkml:trace contextRef="#ctx0" brushRef="#br0" timeOffset="44354.5893">22280 4559 0,'0'0'0,"0"0"15,0 0-15,25-20 0,-25 20 16,66-18-16,-66 18 16,141-5-16,-141 5 15,182 15-15,-182-15 0,206 28 16,-206-28-16,182 55 15,-182-55-15,0 0 16,0 0-16,133 56 16,-133-56-16,66 69 0,-66-69 15,-8 66-15,8-66 16,-58 65-16,58-65 16,-108 83-16,108-83 15,-132 103-15,132-103 0,-99 107 16,99-107-16,0 0 15,-75 116-15,75-116 16,0 0-16,-16 107 16,16-107-16,41 89 15,-41-89-15,108 56 0,-108-56 16,165 28-16,-165-28 16,174 9-16,-174-9 15,0 0-15,0 0 0,173 0 16,-173 0-16,0 0 15,0 0-15,0 0 16,0 0-16,0 0 16,0 0-16,0 0 0,0 0 15,116 0-15,-116 0 0,0 0 16,33-5-16,-33 5 16,-41-10-16,41 10 15,0 0-15,-83 0 16,83 0-16,0 0 0,-91 20 15,91-20-15,0 0 16,-91 37-16,91-37 16,0 0-16,-41 46 0,41-46 15,16 61-15,-16-61 16,99 46-16,-99-46 16,141 65-16,-141-65 15,207 79-15,-207-79 0,190 89 16,-190-89-16,149 88 15,-149-88-15,91 93 16,-91-93-16,41 93 16,-41-93-16,0 112 0,0-112 15,-25 135-15,25-135 16,-49 130-16,49-130 16,-83 107-16,83-107 15,-124 70-15,124-70 0,-124 27 16,124-27-16,-157-4 15,157 4-15,-157-33 16,157 33-16,-166-51 16,166 51-16</inkml:trace>
  <inkml:trace contextRef="#ctx0" brushRef="#br0" timeOffset="45738.17">16963 4339 0,'0'0'16,"0"0"-16,0 0 15,0 0-15,0 0 0,0 0 16,0 0-16,0 0 15,-33 24-15,33-24 16,-91 65-16,91-65 0,-124 83 16,124-83-16,-174 94 15,174-94-15,-165 97 16,165-97-16,-149 83 16,149-83-16,0 0 15,0 0-15,-99 80 0,99-80 16,-34 69-16,34-69 15,34 48-15,-34-48 16,0 0-16,107 36 0,-107-36 16,165 33-16,-165-33 0,174 51 15,-174-51-15,157 75 16,-157-75-16,91 88 16,-91-88-16,50 107 0,-50-107 15,-9 107-15,9-107 16,-49 107-16,49-107 15,-99 98-15,99-98 16,-149 93-16,149-93 0,-174 74 16,174-74-16,-182 61 15,182-61-15,-149 38 16,149-38-16,0 0 0,-132 23 16,132-23-16,0 0 15,0 0-15,0 0 16,0 0-16,0 0 0,0 0 15,0 0-15,-74 27 16,74-27-16,0 0 0,0 0 16,0 0-16,0 0 15,0 0-15,-33 10 16,33-10-16,33-10 0,-33 10 16,74-23-16,-74 23 15,132-23-15,-132 23 16,141-19-16,-141 19 0,149-4 15,-149 4-15,0 0 16,116 14-16,-116-14 16,0 0-16,0 0 15,74 37-15,-74-37 0,8 60 16,-8-60-16,-41 83 16,41-83-16,-91 99 15,91-99-15,-116 111 16,116-111-16,-124 126 0,124-126 15,-74 135-15,74-135 16,-33 121-16,33-121 16,8 111-16,-8-111 15,58 103-15,-58-103 0,91 79 16,-91-79 0,157 55-16,-157-55 0,173 38 15,-173-38-15,182 14 16,-182-14-16,0 0 15,0 0-15,0 0 0,0 0 16,0 0-16,149 0 16,-149 0-16,0 0 0,0 0 15,0 0-15,0 0 16,0 0-16,0 0 16,0 0-16,0 0 0,0 0 15,0 0-15,107-5 16,-107 5-16,0 0 0,0 0 15,0 0-15,0 0 16,0 0-16,0 0 0,0 0 16,42 0-16,-42 0 15</inkml:trace>
  <inkml:trace contextRef="#ctx0" brushRef="#br0" timeOffset="47778.7142">19013 8392 0,'0'0'0,"0"0"15,42-102-15,-42 102 16,49-94-16,-49 94 0,83-89 16,-83 89-16,116-65 15,-116 65-15,140-28 16,-140 28-16,132 9 0,-132-9 15,133 66-15,-133-66 16,107 98-16,-107-98 16,58 126-16,-58-126 15,17 144-15,-17-144 0,-25 158 16,25-158-16,-66 167 16,66-167-16,-99 159 15,99-159-15,-125 139 16,125-139-16,-124 102 0,124-102 15,-124 47-15,124-47 16,-99 4-16,99-4 16,0 0-16,-74-37 15,74 37-15,-58-74 0,58 74 16,0-89-16,0 89 16,58-88-16,-58 88 15,91-60-15,-91 60 16,124-10-16,-124 10 0,107 38 15,-107-38-15,108 69 16,-108-69-16,74 89 16,-74-89-16,42 79 15,-42-79-15,0 0 0,41 74 16,-41-74-16,49 18 16</inkml:trace>
  <inkml:trace contextRef="#ctx0" brushRef="#br0" timeOffset="47979.06">20519 9424 0,'-8'41'0,"8"-41"0,-25 99 15,25-99-15,-33 135 16,33-135-16,0 0 0,0 125 16</inkml:trace>
  <inkml:trace contextRef="#ctx0" brushRef="#br0" timeOffset="48669.681">22380 8596 0,'0'0'16,"0"0"-16,0 0 0,0 0 16,-34 51-16,34-51 15,-57 66-15,57-66 16,-124 74-16,124-74 15,-182 74-15,-25-4 0,207-70 16,-190 51-16,190-51 16,-157 14-16,157-14 15,-124-9-15,124 9 16,0 0-16,-83-46 16,83 46-16,0 0 0,-50-70 15,50 70-15,42-107 16,-42 107-16,99-84 15,-99 84-15,149-56 16,-149 56-16,165 5 0,-165-5 16,141 56-16,-141-56 15,140 88-15,-140-88 16,116 107-16,-116-107 0,124 93 16,-124-93-16,116 69 15,-116-69-15,107 51 16,-107-51-16,124 15 15,-124-15-15,100-28 0,-100 28 16,82-65-16,-82 65 16,50-93-16,-50 93 15,-8-112-15,8 112 16,-58-107-16,58 107 0,-83-88 16,83 88-16,0 0 15,0 0-15</inkml:trace>
  <inkml:trace contextRef="#ctx0" brushRef="#br0" timeOffset="49514.9729">19294 7833 0,'0'0'0,"-16"-23"0,-34-38 15,50 61-15,-107-37 16,107 37-16,-166-5 16,166 5-16,0 0 0,-206 51 15,-18 70-15,34 28 16,190-149-16,-140 164 0,140-164 15,-66 186-15,66-186 16,0 213-16,66 2 16,41-25-16,-107-190 0,141 149 15,24-9-15,34-38 16,-199-102-16</inkml:trace>
  <inkml:trace contextRef="#ctx0" brushRef="#br0" timeOffset="49982.6599">22470 7777 0,'0'0'0,"0"0"16,83-19-16,-83 19 16,132 42-16,42 61 15,25 36-15,-35 34 16,-14-6-16,-34 1 16,-26 18-16,-15-5 15,-75-181-15,41 186 0,-41-186 16,0 205-16,0-205 15,-41 200-15,41-200 16,-108 191-16,108-191 0,-140 153 16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08-17T16:38:48.13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506 6619 0,'0'0'16,"0"0"-16,0 0 0</inkml:trace>
  <inkml:trace contextRef="#ctx0" brushRef="#br0" timeOffset="524.5417">2556 6066 0,'0'0'16,"0"0"-16,25-52 16,-25 52-16,74-37 15,-74 37-15,108-27 0,-108 27 16,0 0-16,132-15 16,-132 15-16,0 0 15,0 0-15,83 19 0,-83-19 16,33 51-16,-33-51 15,-25 70-15,25-70 16,0 0-16,-58 79 16,58-79-16,0 0 0,-50 79 15,50-79-15,-16 60 16,16-60-16,33 32 16,-33-32-16,66 20 15,-66-20-15,0 0 0,74 18 16,-74-18-16,0 0 15,75 42-15,-75-42 16,0 0-16,41 56 0,-41-56 16,0 0-16,0 79 15,0-79-15,-58 74 16,58-74-16,-74 56 16,74-56-16,0 0 0,0 0 15,-75 42-15,75-42 16</inkml:trace>
  <inkml:trace contextRef="#ctx0" brushRef="#br0" timeOffset="729.7945">4301 6451 0,'0'0'0,"0"0"15,0 0-15,0 0 0,0 0 16</inkml:trace>
  <inkml:trace contextRef="#ctx0" brushRef="#br0" timeOffset="1245.9765">4507 5856 0,'0'0'16,"0"0"-16,25-42 15,-25 42-15,74-32 0,-74 32 16,100-19-16,-100 19 16,0 0-16,91-10 15,-91 10-15,0 0 0,0 0 16,66 10-16,-66-10 16,16 42-16,-16-42 15,-41 51-15,41-51 0,0 0 16,-66 56-16,66-56 15,0 0-15,0 0 16,-66 47-16,66-47 16,-25 41-16,25-41 0,33 28 15,-33-28-15,74 19 16,-74-19-16,0 0 0,0 0 16,100 28-16,-100-28 0,0 0 15,82 56-15,-82-56 16,0 0-16,58 65 15,-58-65-15,0 0 0,17 70 16,-17-70-16,0 0 16,-25 74-16,25-74 15,0 0-15,-41 56 16,41-56-16,-34 32 0,34-32 16</inkml:trace>
  <inkml:trace contextRef="#ctx0" brushRef="#br0" timeOffset="1435.9962">6112 6307 0,'0'0'16,"0"0"-16,0 0 0,0 0 15,0 0-15,0 0 16,42-32-16</inkml:trace>
  <inkml:trace contextRef="#ctx0" brushRef="#br0" timeOffset="1920.5852">6377 5702 0,'0'0'0,"0"0"15,0 0-15,16-51 16,-16 51-16,67-37 16,-67 37-16,124-28 0,-124 28 15,132-9-15,-132 9 16,141 19-16,-141-19 15,0 0-15,90 37 0,-90-37 16,42 60-16,-42-60 16,-10 70-16,10-70 15,-48 79-15,48-79 0,-66 79 16,66-79-16,0 0 16,-75 70-16,75-70 15,0 0-15,0 0 16,-49 56-16,49-56 0,8 37 15,-8-37-15,91 18 16,-91-18-16,132-3 16,-132 3-16,149 8 15,-149-8-15,124 24 16,-124-24-16,66 60 0,-66-60 16,9 75-16,-9-75 15,-58 93-15,58-93 16,0 0-16,-108 102 0,108-102 0</inkml:trace>
  <inkml:trace contextRef="#ctx0" brushRef="#br0" timeOffset="2420.7553">3002 5717 0,'0'0'0,"0"0"0,-33 46 16,33-46-16,-49 88 15,49-88-15,-66 149 16,-25 47-16,8-1 15,83-195-15,-83 186 0,-8 10 16,0 4-16,91-200 16,-82 195-16,-9 23 15,-9-4-15,100-214 16,-74 205-16,74-205 16,-66 218-16,66-218 0,-75 234 15,75-234-15,-57 233 16,57-233-16,0 0 15</inkml:trace>
  <inkml:trace contextRef="#ctx0" brushRef="#br0" timeOffset="3005.9283">2184 9680 0,'0'0'15,"0"0"-15,66-33 16,-66 33-16,107-46 16,-107 46-16,166-33 0,-166 33 15,140 0-15,-140 0 16,100 33-16,-100-33 15,49 70-15,-49-70 0,33 102 16,-33-102-16,9 121 16,-9-121-16,16 121 15,-16-121-15,25 111 0,-25-111 16,58 80-16,-58-80 16,74 33-16,-74-33 15</inkml:trace>
  <inkml:trace contextRef="#ctx0" brushRef="#br0" timeOffset="3290.1263">3151 9531 0,'0'0'0,"-41"14"16,41-14-16,-75 65 16,75-65-16,-91 107 15,91-107-15,-107 148 0,107-148 16,-108 150-16,108-150 16,0 0-16,0 0 15,-66 130-15,66-130 0,-16 61 16,16-61-16,25-28 15</inkml:trace>
  <inkml:trace contextRef="#ctx0" brushRef="#br0" timeOffset="3724.2094">3887 9275 0,'0'0'0,"0"0"0,-8 61 15,8-61-15,0 0 0,-8 88 16,8-88-16,-9 130 0,9-130 16,-8 168-16,8-168 15,-8 172-15,8-172 16,0 0-16,-17 139 15,17-139-15,-33 66 0,33-66 16,-49-19-16,49 19 16,-67-84-16,67 84 15,-49-102-15,49 102 0,0 0 16,0 0-16,0 0 16,0 0-16,-33-79 15,33 79-15,0 0 0,0 0 16,0-47-16,0 47 15,66-42-15,-66 42 16,149-32-16,-149 32 16,190-37-16,-190 37 0,207-42 15</inkml:trace>
  <inkml:trace contextRef="#ctx0" brushRef="#br0" timeOffset="4158.0939">4755 9150 0,'-16'28'0,"16"-28"16,-42 64-16,42-64 15,-57 112-15,57-112 16,-42 149-16,42-149 0,-16 154 15,16-154-15,24 139 16,-24-139-16,67 98 16,-67-98-16,82 70 0,-82-70 15,116 32-15,-116-32 16,124 10-16,-124-10 16,116-24-16,-116 24 15,83-51-15,-83 51 0,0 0 16,49-79-16,-49 79 15,0 0-15,0-70 16,0 70-16,-49-46 0,49 46 16,-75-14-16,75 14 15,-91 28-15,91-28 16,0 0-16,-83 60 0,83-60 16,0 0-16,-24 65 15,24-65-15,49 28 16</inkml:trace>
  <inkml:trace contextRef="#ctx0" brushRef="#br0" timeOffset="4541.9362">5433 9103 0,'0'0'0,"26"10"0,-26-10 16,91 32-16,-91-32 16,149 46-16,-149-46 15,165 48-15,-165-48 0,157 51 16,-157-51-16,0 0 15,0 0-15,108 36 16,-108-36-16,0 0 0,41 47 16,-41-47-16,-25 51 15,25-51-15,-82 61 16,82-61-16,-99 65 16,99-65-16,-108 79 0,108-79 15,-66 84-15,66-84 16,0 0-16,-33 65 15</inkml:trace>
  <inkml:trace contextRef="#ctx0" brushRef="#br0" timeOffset="4725.5128">5782 10126 0,'0'0'16,"0"0"-16,0 0 16,115 5-16,-115-5 0,149 19 15,-149-19-15,190 18 16</inkml:trace>
  <inkml:trace contextRef="#ctx0" brushRef="#br0" timeOffset="6329.6985">6857 8926 0,'0'0'0,"0"0"15,0 0-15,0 75 16,0-75-16,-9 107 16,9-107-16,0 139 15,0-139-15,0 172 0,0-172 16,9 177-16,-9-177 15,24 172-15,-24-172 16,25 131-16,-25-131 0,0 0 16,25 74-16</inkml:trace>
  <inkml:trace contextRef="#ctx0" brushRef="#br0" timeOffset="6913.9061">7791 8791 0,'0'0'0,"0"0"0,0 0 16,-66 15-16,66-15 15,-100 27-15,100-27 0,-107 42 16,107-42-16,0 0 16,-116 42-16,116-42 15,0 0-15,0 0 16,0 0-16,0 0 0,-91 28 16,91-28-16,0 0 15,0 0-15,-58 33 0,58-33 16,-33 46-16,33-46 15,0 0-15,-16 61 16,16-61-16,0 0 16,0 0-16,0 0 0,0 65 15,0-65-15,0 0 16,33 56-16,-33-56 16,83 27-16,-83-27 0,148 9 15,-148-9-15,166 5 16,-166-5-16,157 28 15,-157-28-15,107 51 16,-107-51-16,42 70 0,-42-70 16,0 89-16,0-89 15,-42 93-15,42-93 16,-74 87-16,74-87 0,-99 85 16,99-85-16,-124 79 15,124-79-15,-116 61 16,116-61-16</inkml:trace>
  <inkml:trace contextRef="#ctx0" brushRef="#br0" timeOffset="7548.0283">3283 11732 0,'17'-24'16,"-17"24"-16,66-93 15,-66 93-15,157-125 0,-157 125 16,190-117-16,-190 117 15,182-65-15,-182 65 16,124 5-16,-124-5 16,83 69-16,-83-69 0,50 112 15,-50-112-15,33 145 16,-33-145-16,49 158 16,-49-158-16,75 149 15,-75-149-15,116 111 0,-116-111 16,107 56-16,-107-56 15</inkml:trace>
  <inkml:trace contextRef="#ctx0" brushRef="#br0" timeOffset="7815.1003">4466 11258 0,'-25'32'0,"25"-32"16,-99 107-16,99-107 0,-141 172 16,141-172-16,-149 195 15,149-195-15,-124 191 16,124-191-16,0 0 15,0 0-15,-82 130 0,82-130 16,-25 33-16</inkml:trace>
  <inkml:trace contextRef="#ctx0" brushRef="#br0" timeOffset="8249.0373">5177 11020 0,'0'0'15,"0"0"-15,0 0 0,0 0 16,83 13-16,-83-13 16,132 25-16,-132-25 15,166 18-15,-166-18 16,182 23-16,-182-23 0,0 0 16,157 14-16,-157-14 15,0 0-15,0 0 16,83 23-16,-83-23 0,8 46 15,-8-46-15,-74 57 16,74-57-16,-124 69 16,124-69-16,-124 74 15,124-74-15,-124 85 16,124-85-16,0 0 0,0 0 16,-83 74-16</inkml:trace>
  <inkml:trace contextRef="#ctx0" brushRef="#br0" timeOffset="8432.658">5293 11969 0,'0'0'0,"0"0"0,58 13 15,-58-13-15,141 0 16,49 5-16,17 5 15,-207-10-15,182 18 0,-182-18 16</inkml:trace>
  <inkml:trace contextRef="#ctx0" brushRef="#br0" timeOffset="10171.0638">7336 10871 0,'-33'-6'0,"33"6"16,-107 15-16,107-15 15,-149 52-15,149-52 0,-124 88 16,124-88-16,-66 112 16,66-112-16,0 111 15,0-111-15,66 89 0,-66-89 16,124 46-16,-124-46 16,140 0-16,-140 0 15,133-46-15,-133 46 16,107-89-16,-107 89 0,0 0 15,0 0-15,0 0 16,0 0-16,74-102 16,-74 102-16,25-56 0,-25 56 15,0 0-15,0 0 16,-49 122-16,49-122 16,-42 175-16,9 50 15,33-225-15,-8 226 0,8-226 16,0 220-16</inkml:trace>
  <inkml:trace contextRef="#ctx0" brushRef="#br0" timeOffset="13193.1278">9535 11425 0,'0'0'0,"0"0"0,0 0 16,-33-38-16,33 38 0,-49-28 16,49 28-16,-75-18 15,75 18-15,-91 32 16,91-32-16,-82 57 15,82-57-15,-50 83 16,50-83-16,-8 94 0,8-94 16,41 74-16,-41-74 15,99 41-15,-99-41 16,116 10-16,-116-10 0,124-33 16,-124 33-16,108-66 15,-108 66-15,0 0 16,0 0-16,0 0 15,0 0-15,0 0 0,58-64 16,-58 64-16,24-19 16,-24 19-16,9 32 0,-9-32 15,8 76-15,-8-76 16,16 97-16,-16-97 16,0 0-16,34 78 15,-34-78-15,49 38 0,-49-38 16,58-23-16,-58 23 15,50-70-15,-50 70 16,33-102-16,-33 102 16,33-112-16,-33 112 0,0 0 15,0 0-15,0 0 16,0 0-16,0 0 0,0 0 16,8-102-16,-8 102 15,0 0-15,8-47 16,-8 47-16,0 0 0,0 0 15,17 103-15,-17-103 16,0 0-16,0 0 16,8 97-16,-8-97 15,0 0-15,0 0 0,0 0 16,0 0-16,8 79 16,-8-79-16,25 24 0,-25-24 15,33-51-15,-33 51 16,33-94-16,-33 94 15,0 0-15,42-97 0,-42 97 16,0 0-16,41-75 16,-41 75-16,51-28 15,-51 28-15,0 0 0,66 34 0,-66-34 16,58 83-16,-58-83 16,0 0-16,49 107 15,-49-107-15,0 0 16,0 0-16,42 102 0,-42-102 15,33 60-15,-33-60 16,49-23-16,-49 23 16</inkml:trace>
  <inkml:trace contextRef="#ctx0" brushRef="#br0" timeOffset="13660.4465">10926 10908 0,'0'0'0,"0"0"0,16 117 16,-16-117-16,33 144 16,-33-144-16,25 163 15,-25-163-15,25 162 16,-25-162-16,0 0 15,16 136-15,-16-136 0,0 0 16,0 0-16,0 0 16,-8 92-16,8-92 0,0 0 15,-33 33-15,33-33 16,-58-33-16,58 33 16,0 0-16,-74-37 0,74 37 15,-83-27-15,83 27 16,-83 4-16,83-4 15,-49 37-15,49-37 0,0 65 16,0-65-16,49 84 16,-49-84-16,108 84 15,-108-84-15,124 69 16,-124-69-16,132 32 0,-132-32 16,99-18-16,-99 18 15,75-56-15,-75 56 16,0 0-16</inkml:trace>
  <inkml:trace contextRef="#ctx0" brushRef="#br0" timeOffset="14939.4988">11637 8499 0,'0'0'15,"0"0"-15,0 0 16,99 14-16,-99-14 15,132 9-15,-132-9 0,174 4 16</inkml:trace>
  <inkml:trace contextRef="#ctx0" brushRef="#br0" timeOffset="15330.4293">12340 8317 0,'0'0'0,"0"0"15,0 0-15,49-42 16,-49 42-16,83-42 16,-83 42-16,0 0 15,99-14-15,-99 14 0,108 19 16,-108-19-16,74 75 16,-74-75-16,66 106 15,-66-106-15,58 135 0,-58-135 16,91 139-16,-91-139 15,91 126-15,-91-126 16,99 80-16,-99-80 0,99 9 16</inkml:trace>
  <inkml:trace contextRef="#ctx0" brushRef="#br0" timeOffset="15587.3782">13026 8313 0,'-17'23'0,"17"-23"0,-66 74 15,66-74-15,-107 107 16,107-107-16,-91 125 0,91-125 15,0 0-15,0 0 16,0 0-16,-75 103 16,75-103-16,-25 42 0,25-42 15</inkml:trace>
  <inkml:trace contextRef="#ctx0" brushRef="#br0" timeOffset="15981.5201">13580 8065 0,'0'0'0,"0"0"0,0 0 16,82 9 0,-82-9-16,116 10 0,-116-10 15,149 19-15,-149-19 16,0 0-16,0 0 16,132 28-16,-132-28 0,0 0 15,0 0-15,100 37 16,-100-37-16,24 51 15,-24-51-15,-49 66 0,49-66 16,-91 60-16,91-60 16,-99 74-16,99-74 15,-116 84-15,116-84 16,0 0-16</inkml:trace>
  <inkml:trace contextRef="#ctx0" brushRef="#br0" timeOffset="16184.2144">13687 8880 0,'0'0'0,"0"0"16,124-19-16,-124 19 15,182-9-15,-182 9 16,190-10-16</inkml:trace>
  <inkml:trace contextRef="#ctx0" brushRef="#br0" timeOffset="18306.7575">14861 8526 0,'0'0'0,"0"0"16,58-9-16,-58 9 15,108-9-15,-108 9 0,150 0 16,-150 0-16,140 0 15,-140 0-15,133-15 16</inkml:trace>
  <inkml:trace contextRef="#ctx0" brushRef="#br0" timeOffset="18871.9692">16144 8140 0,'0'0'0,"0"0"0,0 0 16,0 0-16,-41 5 0,41-5 16,-66 0-16,66 0 15,-91 4-15,91-4 16,-83 0-16,83 0 15,0 0-15,0 0 16,0 0-16,-83 0 0,83 0 16,0 0-16,0 0 15,-58 0-15,58 0 0,0 0 16,-41 15-16,41-15 16,0 0-16,0 0 15,-25 42-15,25-42 16,0 0-16,0 41 0,0-41 15,50 46-15,-50-46 16,74 29-16,-74-29 16,116 19-16,-116-19 0,132 13 15,-132-13-15,133 24 16,-133-24-16,0 0 16,107 41-16,-107-41 15,0 0-15,75 71 0,-75-71 16,8 88-16,-8-88 15,-42 83-15,42-83 16,-91 80-16,91-80 16,-99 65-16,99-65 0,-107 46 15,107-46-15,0 0 16,-108 19-16</inkml:trace>
  <inkml:trace contextRef="#ctx0" brushRef="#br0" timeOffset="23564.7391">13067 11178 0,'0'0'31,"0"0"-31,0 0 0,0 0 0,17-23 0,-17 23 15,74-28-15,-74 28 16,132-23-16,-132 23 16,149-5-16,-149 5 15,133 33-15,-133-33 0,99 60 16,-99-60-16,58 102 16,-58-102-16,16 145 15,-16-145-15,17 168 16,-17-168-16,33 171 0,-33-171 15,74 144-15,-74-144 16,83 98-16</inkml:trace>
  <inkml:trace contextRef="#ctx0" brushRef="#br0" timeOffset="23873.2392">13911 11058 0,'0'0'15,"0"0"-15,-50 50 16,50-50-16,-91 107 0,91-107 15,-116 149-15,116-149 16,-149 163-16,149-163 16,-132 154-16,132-154 0,0 0 15,-99 120-15,99-120 16,0 0-16,-67 89 16,67-89-16</inkml:trace>
  <inkml:trace contextRef="#ctx0" brushRef="#br0" timeOffset="24520.967">15235 10690 0,'0'0'16,"0"0"-16,0 0 0,-34 64 16,34-64-16,-82 93 15,82-93-15,-125 136 16,125-136-16,-157 144 16,157-144-16,0 0 0,0 0 15,0 0-15,0 0 16,-141 126-16,141-126 15,-58 74-15,58-74 0,25 37 16,-25-37-16,124 9 16,-124-9-16,198-4 15,-198 4-15,233 0 16,-233 0-16,0 0 0,215 4 16,-215-4-16,0 0 15,0 0-15,0 0 16</inkml:trace>
  <inkml:trace contextRef="#ctx0" brushRef="#br0" timeOffset="24739.1891">14737 11741 0,'0'0'0,"0"0"16,91 0-16,58-9 0,-149 9 15,200-10-15,-200 10 16,215-9-16,-215 9 16</inkml:trace>
  <inkml:trace contextRef="#ctx0" brushRef="#br0" timeOffset="25533.3098">16756 10591 0,'-41'5'0,"41"-5"0,-116 23 16,116-23-16,-182 46 15,182-46-15,0 0 16,-174 43-16,174-43 0,0 0 16,0 0-16,0 0 15,0 0-15,0 0 0,-107 37 16,107-37-16,0 0 16,-50 33-16,50-33 15,0 41-15,0-41 16,17 66-16,-17-66 0,16 84 15,-16-84-15,0 0 16,17 93-16,-17-93 16,0 0-16,33 74 0,-33-74 15,66 56-15,-66-56 16,108 23-16,-108-23 16,124 0-16,-124 0 15,157-8-15,-157 8 0,157 8 16,-157-8-16,132 43 15,-132-43-15,74 69 16,-74-69-16,25 106 0,-25-106 16,-33 131-16,33-131 15,-91 121-15,91-121 16,-116 97-16,116-97 16,-132 71-16,132-71 0,-173 37 15,173-37-15,-158 9 16,158-9-16</inkml:trace>
  <inkml:trace contextRef="#ctx0" brushRef="#br0" timeOffset="27722.7849">3763 13909 0,'0'0'0,"0"0"16,0 0-16,0 0 15,-33 79-15,33-79 0,-66 107 16,66-107-16,-116 135 16,116-135-16,-182 149 15,-17-10-15,-7-18 16,206-121-16,-190 93 0,190-93 15,-166 79-15,166-79 16,-165 79-16,165-79 16,-132 75-16,132-75 15,0 0-15,-75 65 0,75-65 16,-16 60-16,16-60 16,58 89-16,-58-89 15,132 107-15,33 14 16,-165-121-16,174 120 0,-174-120 15,157 117-15,-157-117 16,116 107-16,-116-107 16,0 0-16,0 0 15,66 79-15</inkml:trace>
  <inkml:trace contextRef="#ctx0" brushRef="#br0" timeOffset="28990.6209">2275 14890 0,'0'0'0,"0"0"0,0 0 0,0 0 15,0 0-15,16 23 16,-16-23-16,66 14 0,-66-14 16,116 14-16,-116-14 15,166 14-15,-166-14 16,206 14-16,-206-14 16,224 19-16,-224-19 0,231 19 15,-231-19-15,240 32 16,-240-32-16,240 28 15,-1-14-15,-239-14 16,215 14-16,0 0 16,-33-10-16,-182-4 0,190 9 15,1-9-15,7 0 16,-198 0-16,207 0 16,25-9-16,-8 9 15,-224 0-15,231-4 16,17-6-16,8 6 0,-32-1 15,-26 1-15,9-1 16,-9 5-16,-198 0 16,207 0-16,58 0 15,-1 0-15,-24-5 0,-33 5 16,-1 0-16,1 0 16,-17 0-16,0 0 15,17 0-15,-8-4 16,7-6-16,1 1 15,1 0-15,7 4 16,-9 5-16,-15 0 0,7-5 16,9-4-16,-25-5 15,8 5-15,0 5 16,9-6-16,-199 10 16,206-15-16,42 2 15,-8 3-15,-240 10 0,240-9 16,0-9-16,-1-1 15,-239 19-15,224-9 16,7 0-16,1 4 16,-232 5-16,215 0 0,0 0 15,-9 0-15,-206 0 16,200 5-16,-2 8 16,1 11-16,-199-24 15,182 14-15,-182-14 16,198 23-16,-198-23 0,232 33 15,-232-33-15,231 37 16,-231-37-16,232 28 16,-232-28-16,190 23 15,-190-23-15,173 18 16,-173-18-16,0 0 0,0 0 16,116 5-16,-116-5 15,0 0-15,83-23 16,-83 23-16,8-56 0,-8 56 15,-49-98-15,49 98 16,-108-111-16,108 111 16,-132-102-16,132 102 0,-149-89 15,149 89-15,0 0 16,-124-70-16,124 70 16,0 0-16,0 0 0,0 0 15,0 0-15,-99-46 16,99 46-16,0 0 15,0 0-15,24 32 16,-24-32-16,133 66 0,-133-66 16,173 88-16,-173-88 15,215 93-15,-215-93 16,207 84-16,-207-84 16,157 60-16,-157-60 15,0 0-15,0 0 0,116 51 16,-116-51-16,41 61 15,-41-61-15,-16 69 16,16-69-16,-83 98 16,83-98-16,-107 126 0,107-126 15,-141 149-15,141-149 16,0 0-16</inkml:trace>
  <inkml:trace contextRef="#ctx0" brushRef="#br0" timeOffset="30527.6839">7874 14179 0,'0'0'0,"0"0"15,0 0-15,16 70 16,-16-70-16,25 111 15,-25-111-15,33 181 16,-33-181-16,16 238 0,-16 22 16,0-260-16,-24 242 15,24-242-15,-33 209 16,33-209-16,0 0 0,-33 158 16,33-158-16,8 93 15,-8-93-15</inkml:trace>
  <inkml:trace contextRef="#ctx0" brushRef="#br0" timeOffset="31115.2318">8568 15802 0,'0'0'16,"0"0"-16,0 0 0,-58 28 16,58-28-16,-74 23 15,74-23-15,-116 23 16,116-23-16,-116 14 16,116-14-16,0 0 0,-107 5 15,107-5-15,0 0 16,0 0-16,0 0 0,0 0 15,0 0-15,0 0 16,-91 4-16,91-4 16,-66 23-16,66-23 0,-58 43 15,58-43-15,-58 74 16,58-74-16,0 0 16,-41 88-16,41-88 15,0 0-15,-25 98 0,25-98 16,16 88-16,-16-88 15,50 66-15,-50-66 16,91 61-16,-91-61 0,132 50 16,-132-50-16,157 71 15,-157-71-15,149 93 16,-149-93-16,99 116 16,-99-116-16,33 125 0,-33-125 15,-24 131-15,24-131 16,-83 115-16,83-115 15,-141 103-15,141-103 16,-157 79-16,157-79 16,-157 42-16,157-42 0,-149 5 15,149-5-15,-132-37 16,132 37-16,-83-75 16</inkml:trace>
  <inkml:trace contextRef="#ctx0" brushRef="#br0" timeOffset="31746.8824">13241 14221 0,'0'0'0,"0"0"0,16 83 15,-7 57-15,-9-140 16,16 163-16,-16-163 0,0 200 16,0-200-16,0 227 15,0-227-15,0 205 16,0-205-16</inkml:trace>
  <inkml:trace contextRef="#ctx0" brushRef="#br0" timeOffset="32330.8583">13811 16248 0,'0'0'0,"0"0"0,0 0 16,-8-46-16,8 46 0,0-70 16,0 70-16,-33-98 15,33 98-15,-74-97 16,74 97-16,-116-70 15,116 70-15,-149-28 0,149 28 16,0 0-16,-116 14 16,116-14-16,-82 65 15,82-65-15,-34 107 16,34-107-16,50 140 0,-50-140 16,91 154-16,-91-154 15,132 116-15,-132-116 16,141 51-16,-141-51 15,124 0-15,-124 0 0,0 0 16,0 0-16,0 0 16,0 0-16,116-32 15,-116 32-15,0 0 0,0 0 16,66-24-16,-66 24 16,16 37-16,-16-37 15,-16 135-15,16-135 16,-17 224-16,-8 22 0,25-246 15,-16 247-15,16-247 16,-17 200-16,17-200 16</inkml:trace>
  <inkml:trace contextRef="#ctx0" brushRef="#br0" timeOffset="52270.2274">20660 9968 0,'0'0'0,"0"0"0,-83-18 16,83 18-16,-124 14 15,124-14-15,-149 51 16,149-51-16,-157 107 0,157-107 15,-107 143-15,107-143 16,-58 164-16,58-164 16,8 162-16,-8-162 0,83 149 15,-83-149-15,140 140 16,-140-140-16,199 121 16,-199-121-16,231 93 15,-231-93-15,215 42 16,-215-42-16,182 5 0,-182-5 15,116-42-15,-116 42 16,66-92-16,-66 92 16,-8-145-16,8 145 15,-83-187-15,83 187 0,-124-185 16,124 185-16,-157-168 16,157 168-16,-141-144 15</inkml:trace>
  <inkml:trace contextRef="#ctx0" brushRef="#br0" timeOffset="52588.2437">20362 9206 0,'0'0'16,"0"0"-16,17 74 15,-17-74-15,33 111 0,-33-111 16,58 173-16,8 41 16,-66-214-16,66 223 15,-25 5-15,-16 5 16,-25-233-16,17 213 15,-17 25-15,0 22 16,-9-23-16,1-8 0,0-6 16,8-14-16,0-209 15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08-17T16:40:26.44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944 11085 0,'0'0'0,"0"0"16,0 0-16,34-9 15,-34 9-15,57-33 16,-57 33-16,83-33 0,-83 33 16,108-27-16,-108 27 15,99 4-15,-99-4 16,91 46-16,-91-46 16,91 94-16,-91-94 0,66 131 15,-66-131-15,58 139 16,-58-139-16,49 130 15,-49-130-15,75 93 0,-75-93 16,74 38-16</inkml:trace>
  <inkml:trace contextRef="#ctx0" brushRef="#br0" timeOffset="260.979">3904 10839 0,'-33'26'0,"33"-26"16,-75 67-16,75-67 15,-132 126-15,132-126 16,-141 149-16,141-149 15,-132 148-15,132-148 0,-91 116 16,91-116-16,0 0 16,0 0-16</inkml:trace>
  <inkml:trace contextRef="#ctx0" brushRef="#br0" timeOffset="899.2694">5136 10522 0,'0'0'0,"0"0"0,0 0 15,0 0-15,-25 46 16,25-46-16,-42 65 15,42-65-15,-66 93 0,66-93 16,-91 113-16,91-113 16,0 0-16,0 0 0,-82 107 15,82-107-15,0 0 16,-50 87-16,50-87 16,8 57-16,-8-57 15,75 18-15,-75-18 0,140 5 16,-140-5-16,157 0 15,-157 0-15,166 0 16,-166 0-16,0 0 16,0 0-16,117 0 0,-117 0 15</inkml:trace>
  <inkml:trace contextRef="#ctx0" brushRef="#br0" timeOffset="1103.2422">4730 11387 0,'0'0'0,"0"0"0,116 0 15,33 0-15,-149 0 16,182 10-16,-182-10 0,182 10 15</inkml:trace>
  <inkml:trace contextRef="#ctx0" brushRef="#br0" timeOffset="7049.899">3019 6493 0,'0'0'16</inkml:trace>
  <inkml:trace contextRef="#ctx0" brushRef="#br0" timeOffset="7498.6316">3118 5805 0,'0'0'16,"0"0"-16,58-32 0,-58 32 15,83-42-15,-83 42 16,0 0-16,115-38 16,-115 38-16,0 0 0,100-14 15,-100 14-15,41 33 16,-41-33-16,-17 61 16,17-61-16,-49 78 15,49-78-15,0 0 0,0 0 16,-66 74-16,66-74 15,-17 71-15,17-71 16,25 37-16,-25-37 0,83 18 16,-83-18-16,0 0 15,91 19-15,-91-19 16,0 0-16,74 32 16,-74-32-16,0 0 0,41 57 15,-41-57-15,0 0 16,0 79-16,0-79 15,0 0-15,0 0 0,-24 79 16,24-79-16</inkml:trace>
  <inkml:trace contextRef="#ctx0" brushRef="#br0" timeOffset="7691.8435">4945 6233 0,'0'0'0,"0"0"16,0 0-16,0 0 16,0 0-16,34-33 15</inkml:trace>
  <inkml:trace contextRef="#ctx0" brushRef="#br0" timeOffset="8131.1785">5202 5610 0,'0'0'0,"0"0"16,33-28-16,-33 28 0,91-29 15,-91 29-15,99-22 16,-99 22-16,0 0 16,0 0-16,100 0 15,-100 0-15,0 0 0,58 37 16,-58-37-16,0 0 16,0 79-16,0-79 15,0 0-15,0 0 0,0 0 16,-33 78-16,33-78 15,-8 71-15,8-71 16,41 42-16,-41-42 16,83 13-16,-83-13 0,99 15 15,-99-15-15,0 0 16,83 27-16,-83-27 16,58 52-16,-58-52 0,0 0 15,24 69-15,-24-69 16,0 0-16,-8 79 15,8-79-15,0 0 16,0 0-16,-33 66 0,33-66 16</inkml:trace>
  <inkml:trace contextRef="#ctx0" brushRef="#br0" timeOffset="8324.0214">6914 6224 0,'0'0'0,"0"0"16,0 0-16,0 0 16,0 0-16,0 0 15,33-19-15</inkml:trace>
  <inkml:trace contextRef="#ctx0" brushRef="#br0" timeOffset="8822.7799">7179 5693 0,'0'0'16,"0"0"-16,0 0 0,33-23 15,-33 23-15,66-23 16,-66 23-16,99-23 16,-99 23-16,0 0 15,108-5-15,-108 5 0,0 0 16,66 28-16,-66-28 16,25 65-16,-25-65 15,0 0-15,-17 70 0,17-70 16,0 0-16,0 0 15,0 0-15,0 0 16,-49 69-16,49-69 0,0 0 16,-25 56-16,25-56 15,41 24-15,-41-24 16,91 4-16,-91-4 0,141 0 16,-141 0-16,0 0 15,116 19-15,-116-19 16,0 0-16,90 46 15,-90-46-15,34 66 16,-34-66-16,-17 79 0,17-79 16,-50 74-16,50-74 15,-74 56-15,74-56 16,-99 56-16,99-56 0,0 0 16,-108 46-16,108-46 15,0 0-15</inkml:trace>
  <inkml:trace contextRef="#ctx0" brushRef="#br0" timeOffset="10786.4887">2953 8861 0,'0'0'0,"0"0"0,74-65 16,-74 65-16,115-70 16,-115 70-16,0 0 15,117-41-15,-117 41 16,107-5-16,-107 5 0,91 46 16,-91-46-16,58 98 15,-58-98-15,50 126 16,-50-126-16,49 135 0,-49-135 15,58 111-15,-58-111 16,0 0-16,75 61 16,-75-61-16,66-5 15,-66 5-15</inkml:trace>
  <inkml:trace contextRef="#ctx0" brushRef="#br0" timeOffset="11008.2109">3912 8564 0,'0'0'0,"0"0"16,0 0-16,0 0 15,-83 18-15,83-18 0,-82 33 16,82-33-16,-91 70 16,91-70-16,-83 106 15,83-106-15,-75 131 16,75-131-16,-74 139 0,74-139 15,0 0-15,0 0 16,-33 117-16,33-117 16,0 0-16</inkml:trace>
  <inkml:trace contextRef="#ctx0" brushRef="#br0" timeOffset="11346.8107">4416 8624 0,'0'0'0,"0"0"15,-25 107-15,25-107 16,-24 130-16,24-130 16,-33 154-16,33-154 0,0 0 15,0 0-15,-17 111 16,17-111-16,0 0 15</inkml:trace>
  <inkml:trace contextRef="#ctx0" brushRef="#br0" timeOffset="11504.0782">4234 8899 0,'0'0'15,"0"0"-15,0 0 16,0 0-16,0 0 0,0 0 16,0 0-16,0 0 0,-33-6 15,33 6-15,116 20 16,-116-20-16,165 4 15,-165-4-15,182-27 16,-182 27-16</inkml:trace>
  <inkml:trace contextRef="#ctx0" brushRef="#br0" timeOffset="11905.0798">5227 8424 0,'0'0'0,"0"0"16,0 0-16,-25 69 15,25-69-15,-33 122 0,33-122 16,-33 167-16,33-167 16,-17 168-16,17-168 15,17 140-15,-17-140 16,49 97-16,-49-97 0,91 52 15,-91-52-15,99 18 16,-99-18-16,109-28 16,-109 28-16,83-56 0,-83 56 15,0 0-15,66-88 16,-66 88-16,0 0 16,8-79-16,-8 79 15,0 0-15,-33-38 0,33 38 16,-83 23-16,83-23 15,-82 70-15,82-70 16,-59 107-16,59-107 0,0 0 16,-25 103-16,25-103 15,33 42-15</inkml:trace>
  <inkml:trace contextRef="#ctx0" brushRef="#br0" timeOffset="12373.9123">6443 8410 0,'0'0'0,"0"0"16,0 0-16,-16 65 16,16-65-16,-50 84 0,50-84 15,-74 112-15,74-112 16,0 0-16,-75 111 15,75-111-15,0 0 16,0 0-16,0 0 0,0 0 16,0 0-16,-66 89 15,66-89-15,8 46 16,-8-46-16,91 14 0,-91-14 16,149 0-16,-149 0 15,0 0-15,174-9 16,-174 9-16,0 0 15,0 0-15,0 0 0,0 0 16,124-5-16</inkml:trace>
  <inkml:trace contextRef="#ctx0" brushRef="#br0" timeOffset="12576.0802">6170 9261 0,'0'0'0,"0"0"16,0 0-16,66 19 15,-66-19-15,116 5 16,-116-5-16,157-5 0,-157 5 16,166-5-16,-166 5 15,0 0-15,165-14 0</inkml:trace>
  <inkml:trace contextRef="#ctx0" brushRef="#br0" timeOffset="12957.0442">7196 8419 0,'0'0'0,"0"0"0,0 0 16,8 94-16,-8-94 16,8 129-16,-8-129 15,-8 173-15,8-173 16,-17 191-16,17-191 16,0 0-16,-8 162 0,8-162 15,17 71-15,-17-71 16</inkml:trace>
  <inkml:trace contextRef="#ctx0" brushRef="#br0" timeOffset="13475.1083">7981 8322 0,'0'0'0,"0"0"16,0 0-16,-66 14 0,66-14 16,-83 23-16,83-23 15,-91 37-15,91-37 16,0 0-16,0 0 16,0 0-16,0 0 0,-99 37 15,99-37-15,0 0 16,0 0-16,0 0 15,0 0-15,0 0 0,-66 34 16,66-34-16,-33 50 0,33-50 16,-17 74-16,17-74 15,0 0-15,0 89 16,0-89-16,0 0 16,17 79-16,-17-79 0,49 80 15,-49-80-15,75 46 16,-75-46-16,116 23 15,-116-23-15,124 5 16,-124-5-16,124 4 0,-124-4 16,99 24-16,-99-24 15,57 55-15,-57-55 16,9 75-16,-9-75 16,-25 79-16,25-79 0,-66 92 15,66-92-15,-107 94 16,107-94-16,-116 74 15</inkml:trace>
  <inkml:trace contextRef="#ctx0" brushRef="#br0" timeOffset="15945.853">6534 10345 0,'-124'19'0,"124"-19"15,-149 41-15,149-41 16,-132 89-16,132-89 15,-75 107-15,75-107 0,0 98 16,0-98-16,83 60 16,-83-60-16,132 14 15,-132-14-15,149-42 16,-149 42-16,141-89 16,-141 89-16,0 0 0,0 0 15,0 0-15,0 0 16,99-106-16,-99 106 0,50-65 15,-50 65-15,0 0 16,0 0-16,-25 125 16,25-125-16,-58 233 15,-8 65-15,24-15 0,42-283 16,-33 238-16,33-238 16,17 191-16,-17-191 15</inkml:trace>
  <inkml:trace contextRef="#ctx0" brushRef="#br0" timeOffset="18234.2585">11265 8801 0,'0'0'16,"0"0"-16,0 0 15,0 0-15,0 0 0,41-19 16,-41 19-16,66-37 15,-66 37-15,0 0 16,99-37-16,-99 37 16,100-9-16,-100 9 0,107 27 15,-107-27-15,99 75 16,-99-75-16,83 116 16,-83-116-16,74 125 15,-74-125-15,91 136 0,-91-136 16,116 107-16,-116-107 15</inkml:trace>
  <inkml:trace contextRef="#ctx0" brushRef="#br0" timeOffset="18501.6119">12191 8601 0,'0'0'16,"0"0"-16,-66 79 0,66-79 16,-83 126-16,83-126 15,-108 176-15,108-176 16,-115 186-16,115-186 0,0 0 15,-100 149-15,100-149 16,-99 79-16</inkml:trace>
  <inkml:trace contextRef="#ctx0" brushRef="#br0" timeOffset="18718.2546">10363 9024 0,'0'0'0,"0"0"0,116-18 16</inkml:trace>
  <inkml:trace contextRef="#ctx0" brushRef="#br0" timeOffset="19370.294">13175 8457 0,'0'0'0,"0"0"0,0 0 16,0 0-16,0 0 15,0 0-15,0 0 16,0 0-16,41-42 0,-16 65 16,-25-23-16,-42 75 15,42-75-15,-74 111 16,74-111-16,-91 126 0,91-126 15,0 0-15,-83 125 16,83-125-16,0 0 16,0 0-16,0 0 0,-57 84 15,57-84-15,16 60 16,-16-60-16,108 14 16,-108-14-16,164-4 15,-164 4-15,199-19 0,-199 19 16,199-14-16,-199 14 15,0 0-15,0 0 0,132-14 16</inkml:trace>
  <inkml:trace contextRef="#ctx0" brushRef="#br0" timeOffset="19587.1502">12827 9280 0,'0'0'15,"0"0"-15,0 0 16,116-9-16,-116 9 0,166-14 16,-166 14-16,223-15 15,-223 15-15</inkml:trace>
  <inkml:trace contextRef="#ctx0" brushRef="#br0" timeOffset="20341.0704">13902 8741 0,'0'0'0,"0"0"16,91-10-16,-91 10 16,157-18-16,-157 18 15,199-28-15,-199 28 0,223-43 16,-223 43-16</inkml:trace>
  <inkml:trace contextRef="#ctx0" brushRef="#br0" timeOffset="20877.8498">15590 8317 0,'0'0'0,"0"0"0,-91 14 15,91-14-15,-107 23 16,107-23-16,0 0 16,0 0-16,-124 28 15,124-28-15,0 0 0,0 0 16,0 0-16,0 0 15,0 0-15,0 0 0,0 0 16,-91 33-16,91-33 16,-68 37-16,68-37 15,0 0-15,-41 61 0,41-61 16,0 0-16,-16 83 16,16-83-16,41 89 15,-41-89-15,84 74 0,-84-74 16,107 56-16,-107-56 15,149 24-15,-149-24 16,157 3-16,-157-3 16,149 15-16,-149-15 15,107 36-15,-107-36 0,58 52 16,-58-52-16,9 70 16,-9-70-16,-25 84 0,25-84 15,-66 83-15,66-83 16,-100 70-16,100-70 15,-115 56-15,115-56 16,-124 42-16,124-42 0</inkml:trace>
  <inkml:trace contextRef="#ctx0" brushRef="#br0" timeOffset="22143.9069">11562 11215 0,'0'0'0,"0"0"16,0 0-16,0 0 0,50-18 16,-50 18-16,91-24 15,-91 24-15,91-14 16,-91 14-16,107 14 16,-107-14-16,83 52 0,-83-52 15,74 97-15,-74-97 16,58 117-16,-58-117 15,66 130-15,-66-130 0,91 107 16,-91-107-16,124 65 16,-124-65-16,116 18 15</inkml:trace>
  <inkml:trace contextRef="#ctx0" brushRef="#br0" timeOffset="22408.9642">12472 11201 0,'0'0'0,"0"0"0,-83 61 15,83-61-15,-107 93 16,107-93-16,-124 121 0,124-121 15,-133 131-15,133-131 16,0 0-16,0 0 16,0 0-16,-115 97 15,115-97-15,-42 23 0</inkml:trace>
  <inkml:trace contextRef="#ctx0" brushRef="#br0" timeOffset="22842.7625">13034 10722 0,'0'0'0,"0"0"0,0 0 16,0 0-16,58 37 15,-58-37-15,107 42 16,-107-42-16,166 64 16,-166-64-16,198 57 15,-198-57-15,182 52 0,-182-52 16,0 0-16,0 0 0,0 0 15,149 33-15,-149-33 16,0 0-16,58 32 16,-58-32-16,-25 51 15,25-51-15,-116 56 0,116-56 16,-140 69-16,140-69 16,-166 84-16,166-84 15,0 0-15,0 0 16,-115 88-16</inkml:trace>
  <inkml:trace contextRef="#ctx0" brushRef="#br0" timeOffset="23046.3078">13365 11773 0,'0'0'0,"0"0"16,0 0-16,91-4 16,-91 4-16,140-5 15,59 5-15,-199 0 16,207-5-16,-207 5 0</inkml:trace>
  <inkml:trace contextRef="#ctx0" brushRef="#br0" timeOffset="24470.4967">14804 10559 0,'0'0'15,"0"0"-15,0 0 16,0 0-16,0 0 0,16 60 15,-16-60-15,17 89 16,-17-89-16,16 102 16,-16-102-16,0 0 15,-8 112-15,8-112 0,0 0 16,0 0-16,0 0 16,0 0-16,0 0 15,-8 98-15,8-98 0,0 0 16,0 0-16,0 0 15,0 0-15,0 0 0,0 0 16,0 0-16,0 0 16,0 0-16,0 0 0,-17 74 15,17-74-15,0 0 16,0 0-16,0 0 0,0 0 16,0 0-16,0 0 15,0 0-15,0 0 0,0 0 16,0 0-16,-8 33 15,8-33-15,0 0 0,0 0 16,0 0-16,0 0 16,0 0-16,0 0 0,0 0 15,0 0-15,0 0 16,0 0-16,0 0 16,0 0-16,0 0 0,0 0 15,0 0-15,0 0 0,0 0 16,0 0-16,0 0 15,0 0-15,0 0 16,0 0-16,0 0 0,0 0 16,0 0-16,0 0 0,0 0 15,0 0-15,0 0 16,0 0-16,0 0 16,0 0-16,0 0 0,8-46 15,-8 46-15,0 0 16,0 0-16,0 0 15</inkml:trace>
  <inkml:trace contextRef="#ctx0" brushRef="#br0" timeOffset="25745.084">15243 10419 0,'0'0'0,"0"0"0,-66 0 15,66 0-15,-76 5 16,76-5-16,0 0 16,0 0-16,-99 5 0,99-5 15,0 0-15,0 0 16,0 0-16,0 0 15,0 0-15,0 0 0,0 0 16,0 0-16,-83 0 16,83 0-16,0 0 15,-58 10-15,58-10 0,0 0 16,-33 51-16,33-51 16,-24 83-16,24-83 0,-9 102 15,9-102-15,-8 107 16,8-107-16,0 0 15,0 98-15,0-98 16,0 0-16,8 94 0,-8-94 16,0 0-16,0 0 15,0 0-15,0 0 16,0 84-16,0-84 0,0 0 16,0 0-16,0 0 15,0 0-15,0 0 0,0 0 16,0 0-16,0 0 15,9 60-15,-9-60 16,0 0-16,0 0 0,0 0 16,8 37-16,-8-37 15,0 0-15,33 9 16,-33-9-16,58-23 0,-58 23 16,82-19-16,-82 19 15,108-4-15,-108 4 16,108 14-16,-108-14 0,108 46 15,-108-46-15,99 65 16,-99-65-16,75 89 16,-75-89-16,41 107 15,-41-107-15,8 116 0,-8-116 16,-16 107-16,16-107 16,-42 97-16,42-97 15,-74 61-15,74-61 16,-116 37-16,116-37 0,-107 9 15,107-9-15,-125-13 16,125 13-16,0 0 16,-100-33-16,100 33 0,0 0 15,0 0-15,-82-38 16,82 38-16,0 0 16,0 0-16,0 0 0,0 0 15,0 0-15,0 0 16,0 0-16,-50-27 15,50 27-15,0 0 0,0 0 16,0 0-16</inkml:trace>
  <inkml:trace contextRef="#ctx0" brushRef="#br0" timeOffset="26686.8236">8982 11122 0,'-34'10'0,"34"-10"16,-82 41-16,82-41 0,-91 80 15,91-80-15,0 0 16,-75 97-16,75-97 16,-16 103-16,16-103 15,33 83-15,-33-83 16,83 61-16,-83-61 0,99 13 16,-99-13-16,99-28 15,-99 28-15,66-60 0,-66 60 16,33-92-16,-33 92 15,-8-103-15,8 103 16,-33-102-16,33 102 16,0 0-16,-58-89 0,58 89 15,0 0-15,-83-46 16,83 46-16,0 0 16,0 0-16,-58-14 0</inkml:trace>
  <inkml:trace contextRef="#ctx0" brushRef="#br0" timeOffset="27118.4372">9387 11164 0,'0'0'0,"0"0"16,0 0-16,33 51 15,-33-51-15,33 61 16,-33-61-16,0 0 0,0 0 0,25 83 16,-25-83-16,0 0 15,0 0-15,16 84 0,-16-84 16,0 0-16,0 0 16,0 0-16,0 0 15,-8 61-15,8-61 0,0 0 16,0 0-16,-58-61 15,58 61-15,-17-111 16,17 111-16,0-122 16,0 122-16,0 0 0,25-111 15,-25 111-15,50-84 16,-50 84-16,83-41 16,-83 41-16,107-15 15,-107 15-15,124 15 0,-124-15 16,0 0-16,0 0 15,0 0-15,124 18 16,-124-18-16</inkml:trace>
  <inkml:trace contextRef="#ctx0" brushRef="#br0" timeOffset="29021.3936">3879 13550 0,'-17'19'0,"17"-19"16,-58 65-16,58-65 16,-124 84-16,124-84 15,-148 121-15,148-121 0,-182 130 16,182-130-16,-174 121 15,174-121-15,-165 98 16,165-98-16,0 0 16,0 0-16,0 0 0,-116 79 15,116-79-15,-41 70 16,41-70-16,49 74 16,-49-74-16,132 79 15,-132-79-15,191 89 0,-191-89 16,165 93-16,-165-93 15,0 0-15,132 75 16,-132-75-16,0 0 16,50 41-16,-50-41 0,0 0 15</inkml:trace>
  <inkml:trace contextRef="#ctx0" brushRef="#br0" timeOffset="30116.7335">2763 14179 0,'0'0'0,"0"0"16,0 0-16,0 0 15,0 0-15,74 0 16,-74 0-16,91 0 0,-91 0 15,141 0-15,-141 0 16,190 0-16,-190 0 16,223 14-16,-223-14 0,240 18 15,-240-18-15,264 19 16,-16 0-16,-24-1 16,-224-18-16,190 23 15,8-9-15,1 0 16,-199-14-16,182 19 0,24-15 15,10 5-15,-216-9 16,199 10-16,32-1 16,9-5-16,-240-4 0,240 0 15,24 0 1,-16 0-16,-16-4 0,-25 4 16,-9 0-16,9 0 15,-17-4-15,0-1 16,17 0-16,0 5 15,-9 0-15,9 0 16,8-5-16,0 5 0,-9 0 16,1 0-16,8 0 15,-7 0-15,-1 5 16,-9 0-16,1 0 16,-1-1-16,-198-4 0,223 0 15,25 0-15,17 4 16,-265-4-16,256 0 15,9 0-15,-1 0 16,-264 0-16,240 6 16,8 8-16,0 4 15,-248-18-15,240 23 0,-8-4 16,-9-10-16,-223-9 16,207 14-16,-1 0 15,-16-5-15,-190-9 16,191 19-16,-191-19 0,207 29 15,-207-29-15,215 26 16,-215-26-16,224 29 16,-224-29-16,198 14 15,-198-14-15,149 9 0,-149-9 16,0 0-16,107-18 16,-107 18-16,58-38 15,-58 38-15,8-70 16,-8 70-16,-57-88 0,57 88 15,-100-84-15,100 84 16,-107-83-16,107 83 16,-116-65-16,116 65 0,0 0 15,-99-47-15,99 47 16,0 0-16,0 0 16,0 0-16,0 0 0,-58-28 15,58 28-15,0 0 16,0 0-16,124 65 15,-124-65-15,157 84 16,-157-84-16,190 94 16,-190-94-16,0 0 0,157 97 15,-157-97-15,0 0 16,124 88-16,-124-88 0,34 102 16,-34-102-16,-25 113 15,25-113-15,-83 115 16,83-115-16,-107 126 15,107-126-15,0 0 0,0 0 16</inkml:trace>
  <inkml:trace contextRef="#ctx0" brushRef="#br0" timeOffset="31662.9743">7129 13490 0,'0'0'16,"0"0"-16,0 0 0,17 111 15,-17-111-15,16 168 0,1 46 16,-9-4-16,-16-20 15,8-190-15,-25 177 16,25-177-16,-41 177 16,41-177-16,-66 172 15,66-172-15,0 0 16,0 0-16</inkml:trace>
  <inkml:trace contextRef="#ctx0" brushRef="#br0" timeOffset="32264.0398">7783 15207 0,'0'0'0,"0"0"15,0 0-15,0 0 16,-83 27-16,83-27 0,-91 24 16,91-24-16,0 0 15,-91 18-15,91-18 16,0 0-16,0 0 16,0 0-16,0 0 0,0 0 15,-91 14-15,91-14 16,0 0-16,0 0 0,-74 9 15,74-9-15,-67 33 16,67-33-16,-66 51 16,66-51-16,0 0 15,-49 79-15,49-79 0,0 0 16,-25 79-16,25-79 16,16 66-16,-16-66 0,58 55 15,-58-55-15,91 56 16,-91-56-16,124 52 15,-124-52-15,133 60 16,-133-60-16,107 74 16,-107-74-16,74 89 0,-74-89 15,17 83-15,-17-83 16,-25 79-16,25-79 16,-74 75-16,74-75 15,-99 60-15,99-60 0,0 0 16,0 0-16,-108 57 15,108-57-15,-91 9 0,91-9 16,-16-57 0,16 57-16,99-97 0</inkml:trace>
  <inkml:trace contextRef="#ctx0" brushRef="#br0" timeOffset="32663.0007">12058 13825 0,'0'0'16,"0"0"-16,0 154 15,0-154-15,-8 186 16,8-186-16,-8 223 16,8-223-16,-8 228 0,8-228 15,8 191-15</inkml:trace>
  <inkml:trace contextRef="#ctx0" brushRef="#br0" timeOffset="33146.5966">12447 15472 0,'0'0'0,"0"0"0,0 0 15,-50-42 1,50 42-16,-82-42 0,82 42 16,-141-18-16,141 18 15,-140 3-15,140-3 0,-124 34 16,124-34-16,-67 55 16,67-55-16,-16 85 15,16-85-15,41 92 0,-41-92 16,99 83-16,-99-83 15,141 51-15,-141-51 16,141 0-16,-141 0 16,0 0-16,0 0 15,0 0-15,0 0 0,140-32 16,-140 32-16,0 0 16,75-37-16,-75 37 15,0 0-15,0 0 0,8 102 16,-8-102-16,-17 154 15,9 51-15,8-205 16,8 200-16,-8-200 16,9 200-16,-9-200 0,0 0 15</inkml:trace>
  <inkml:trace contextRef="#ctx0" brushRef="#br0" timeOffset="34583.5285">6989 12494 0,'0'0'0,"0"0"0,0 0 16,-58 52-16,58-52 15,-58 65-15,58-65 16,-41 88-16,41-88 15,-17 80-15,17-80 0,33 78 16,-33-78-16,75 47 16,-75-47-16,99 18 15,-99-18-15,107-14 16,-107 14-16,75-46 0,-75 46 16,49-75-16,-49 75 15,9-88-15,-9 88 16,-25-84-16,25 84 15,-75-69-15,75 69 0,-91-42 16,91 42-16,-92 4 16,92-4-16,0 0 15,-81 51-15,81-51 16,0 0-16,-50 71 0,50-71 16,9 78-16,-9-78 15,57 71-15,-57-71 16,100 36-16,-100-36 0,107 0 15,-107 0-15,83-36 16,-83 36-16,0 0 16,49-75-16,-49 75 15,0 0-15,9-71 0,-9 71 16,-50-51-16,50 51 16,-91-13-16,91 13 15,-116 23-15,116-23 16,0 0-16,0 0 0,-99 61 15,99-61-15,0 0 16,0 0-16,-49 65 16,49-65-16,8 61 0,-8-61 15,0 0-15,58 28 16,-58-28-16,82-25 16,-82 25-16,0 0 0,0 0 15,66-60-15,-66 60 16,0 0-16,25-65 15,-25 65-15,-49-46 16,49 46-16,-83 4 0,83-4 16,0 0-16,-83 47 15,83-47-15,0 0 16,-49 56-16,49-56 0,0 0 16,8 55-16,-8-55 15,0 0-15,58 24 16,-58-24-16,74-18 15,-74 18-15,0 0 0,58-52 16,-58 52-16,0 0 16,25-61-16,-25 61 15,-25-46-15,25 46 16,0 0-16,-66-19 0,66 19 16,0 0-16,0 0 15,0 0-15,-66 0 16</inkml:trace>
  <inkml:trace contextRef="#ctx0" brushRef="#br0" timeOffset="35796.5366">6840 12727 0,'0'0'0,"0"0"15,0 0-15,0 0 0,0 0 16,0 0-16,0 0 16,0 0-16,0 0 15,0 0-15,0 0 0,0 0 16,0 0-16,0 0 16,0 0-16,0 0 15,0 0-15,0 0 0,0 0 16,0 0-16,0 0 15,0 0-15,66 4 16,-66-4-16,83 10 0,-83-10 16,107 14-16,-107-14 15,141 24-15,-141-24 16,165 18-16,-165-18 16,207 18-16,16 10 0,-223-28 15,223 14-15,-8 0 16,0-4-16,-215-10 15,199 4-15,-1 1 16,17-5-16,-215 0 0,215-5 16,8-4-16,26-1 15,-249 10-15,239-4 16,19 4-16,6 4 16,-49-4-16,-8 0 15,-9 5-15,1 0 16,-199-5-16,215 9 0,33 5 15,16 5-15,-264-19 16,240 9-16,8 14 16,-8-9-16,-240-14 0,232 9 15,-1 5-15,-24 0 16,-207-14-16,207 14 16,-9 14-16,-198-28 15,190 19-15,-190-19 0,190 19 16,-190-19-16,182 9 15,-182-9-15,157 9 16,-157-9-16,0 0 16,133-9-16,-133 9 15,0 0-15,0 0 0,91-19 16,-91 19-16,24-60 16,-24 60-16,-49-84 15,49 84-15,-116-79 0,116 79 16,-124-75-16,124 75 15,-132-55-15,132 55 16,0 0-16,-116-33 16,116 33-16,0 0 0,0 0 15,0 0-15,0 0 16,-83-14-16,83 14 16,0 0-16,0 0 0,42 47 15,-42-47-15,115 61 16,-115-61-16,166 78 15,-166-78-15,157 70 16,-157-70-16,0 0 0,132 55 16,-132-55-16,0 0 15,0 0-15,83 43 16,-83-43-16,25 41 16,-25-41-16,-42 47 0,42-47 15,-82 60-15,82-60 16,-108 66-16,108-66 15,-107 55-15,107-55 0,0 0 16,-91 65-16,91-65 16,0 0-16,0 0 15,0 0-15,0 0 0,0 0 16,0 0-16,0 0 16,0 0-16,0 0 0,0 0 15,-75 42-15,75-42 16,0 0-16,0 0 0,0 0 15,0 0-15,0 0 16,0 0-16,0 0 0,0 0 16,0 0-16,0 0 15,-49 32-15,49-32 16,0 0-16,0 0 0</inkml:trace>
  <inkml:trace contextRef="#ctx0" brushRef="#br0" timeOffset="37291.457">12149 12979 0,'0'0'0,"0"0"16,0 0-16,0 0 16,0 0-16,-49 18 0,49-18 15,0 0-15,-58 42 16,58-42-16,0 0 15,-58 55-15,58-55 0,0 0 16,-9 75-16,9-75 16,0 0-16,50 61 15,-50-61-15,91 23 0,-91-23 16,0 0-16,83-14 16,-83 14-16,0 0 15,58-52-15,-58 52 16,8-60-16,-8 60 0,-41-42 15,41 42-15,-83-19 16,83 19-16,0 0 0,-99 10 16,99-10-16,0 0 15,0 0-15,0 0 16,-83 37-16,83-37 16,-25 51-16,25-51 0,0 0 15,41 51-15,-41-51 16,75 28-16,-75-28 15,83-32-15,-83 32 0,0 0 16,58-47-16,-58 47 16,16-70-16,-16 70 15,-41-51-15,41 51 16,-83-32-16,83 32 0,-108 9 16,108-9-16,0 0 15,0 0-15,-82 46 16,82-46-16,0 0 0,-41 61 15,41-61-15,25 70 16,-25-70-16,0 0 16,57 46-16,-57-46 15,0 0-15,83 0 0,-83 0 16,0 0-16,0 0 16,0 0-16,66-32 15,-66 32-15,0 0 0,25-38 16,-25 38-16,0 0 15,-41-23-15,41 23 16,0 0-16,0 0 16,0 0-16,-50-4 0,50 4 0,0 0 15,0 0-15,0 0 16,0 0-16</inkml:trace>
  <inkml:trace contextRef="#ctx0" brushRef="#br0" timeOffset="38174.2769">12125 13122 0,'0'0'16,"0"0"-16,0 0 16,0 0-16,0 0 0,0 0 15,0 0-15,0 0 0,0 0 16,0 0-16,0 0 16,0 0-16,0 0 15,0 0-15,0 0 0,0 0 16,0 0-16,-17 28 15,-33-5-15,50-23 16,-66 9-16,66-9 0,-82 5 16,82-5-16,-108 5 15,108-5-15,-140 0 16,140 0-16,-149 0 16,149 0-16,-190-10 0,190 10 15,-207-13-15,-33 3 16,8 1-16,232 9 15,-223 0-15,-9 5 16,-16-1-16,24 1 0,9-5 16,-8 5-16,-17-5 15,9 0-15,-1-5 16,1 5-16,-34-9 16,17 0-16,0-1 15,-16-4-15,-9-4 16,-8 4-16,16 5 0,-24-1 15,-17 5-15,16 5 16,16 5-16,1 0 16,9 4-16,24 14 15,33-4-15,1 13 16,-1-9-16,207-23 0,-198 23 16,198-23-16,-224 38 15,224-38-15,-231 23 16,231-23-16,-199 15 15,199-15-15,0 0 0,0 0 16,0 0-16,0 0 16,-124 0-16,124 0 15,-25-38-15,25 38 0,75-79 16,-75 79-16,148-111 16,-148 111-16,183-122 15,-183 122-15,190-101 16,-190 101-16,0 0 0,0 0 15,0 0-15,0 0 16,124-71-16,-124 71 16,25-32-16,-25 32 0,-75 19 15,75-19-15,-157 65 16,157-65-16,-190 88 16,190-88-16,-174 102 15,174-102-15,0 0 0,-115 98 16,115-98-16,-25 93 15,25-93-15,74 74 16,-74-74-16,166 52 16,-166-52-16,206 41 0,-206-41 15,232 42-15,-232-42 16</inkml:trace>
  <inkml:trace contextRef="#ctx0" brushRef="#br0" timeOffset="66833.4368">17277 13146 0,'0'0'0,"0"0"16,0 0-16,16 93 15,-16-93-15,17 116 0,-17-116 16,16 158-16,-16-158 15,17 201-15,-17-201 16,25 209-16,-25-209 0,16 195 16,-16-195-16,17 163 15,-17-163-15,0 0 16,16 126-16,-16-126 16,0 0-16,25 83 0,-25-83 15,50 9-15,-50-9 16</inkml:trace>
  <inkml:trace contextRef="#ctx0" brushRef="#br0" timeOffset="67115.9796">17707 13281 0,'0'0'0,"0"0"0,0 0 16,8 65-16,-8-65 16,25 93-16,-25-93 15,33 140-15,-33-140 16,50 186-16,-50-186 0,41 218 16,-41-218-16,41 233 15,-41-233-15,42 218 16,-42-218-16,0 0 0,0 0 15,16 164-15,-16-164 16</inkml:trace>
  <inkml:trace contextRef="#ctx0" brushRef="#br0" timeOffset="67750.0039">16549 13169 0,'0'0'0,"25"-19"16,-25 19-16,91-51 15,-91 51-15,157-46 16,-157 46-16,232-23 0,-232 23 15,256 27-15,-256-27 16,265 65-16,-265-65 16,214 83-16,-214-83 0,174 89 15,-174-89-15,0 0 16,91 85-16,-91-85 16,25 78-16,-25-78 15,-41 70-15,41-70 0,-116 70 16,116-70-16,-157 70 15,157-70-15,-166 65 16,166-65-16,-165 51 16,165-51-16,0 0 15,0 0-15,0 0 0,0 0 16,-124 38-16,124-38 16,0 0-16,-58 23 0,58-23 15,50 9-15,-50-9 16,140 9-16,-140-9 15,223 37-15,-223-37 0,240 84 16,-240-84-16,232 121 16,-232-121-16,182 154 15,-182-154-15,132 144 16,-132-144-16,74 135 16,-74-135-16,42 135 0,-42-135 15,8 126-15,-8-126 16,0 125-16,0-125 15,0 0-15,0 88 16</inkml:trace>
  <inkml:trace contextRef="#ctx0" brushRef="#br0" timeOffset="71056.4872">18129 5172 0,'0'0'0,"-42"5"0,42-5 15,-74 32-15,74-32 16,-116 37-16,116-37 16,-157 61-16,157-61 0,-165 70 15,165-70-15,-166 89 16,166-89-16,-157 93 15,157-93-15,-141 88 0,141-88 16,0 0-16,-82 84 16,82-84-16,0 0 15,0 0-15,-34 79 16,34-79-16,34 51 0,-34-51 16,99 18-16,-99-18 15,165 14-15,-165-14 16,166 9-16,-166-9 15,165 19-15,-165-19 0,0 0 16,108 24-16,-108-24 16,0 0-16,74 51 15,-74-51-15,0 0 16,17 65-16,-17-65 0,-58 89 16,58-89-16,-100 88 15,100-88-15,-124 87 16,124-87-16,-148 80 15,148-80-15,-133 61 0,133-61 16,-115 55-16,115-55 16,0 0-16,0 0 15,0 0-15,0 0 16,0 0-16,-83 38 0,83-38 16,0 0-16,0 0 15,0 0-15,0 0 0,-50 27 16,50-27-16,0 0 15,0 0-15,0 0 16,0 0-16,33 5 0,-33-5 16,75-14-16,-75 14 15,124-18-15,-124 18 0,0 0 16,132-14-16,-132 14 0,149-5 16,-149 5-16,140 5 15,-140-5-15,0 0 16,0 0-16,100 28 15,-100-28-15,0 0 16,58 46-16,-58-46 0,-25 80 16,25-80-16,-83 92 15,83-92-15,-116 116 16,116-116-16,-149 135 16,149-135-16,-140 144 0,140-144 15,-132 139-15,132-139 16,-100 145-16,100-145 15,-57 144-15,57-144 16,-17 140-16,17-140 0,25 135 16,-25-135-16,74 111 15,-74-111-15,133 89 16,-133-89-16,157 56 0,-157-56 16,165 37-16,-165-37 15,0 0-15,0 0 16,0 0-16,0 0 15,0 0-15,149 19 0,-149-19 16,0 0-16,0 0 0,0 0 16,0 0-16,91 5 15,-91-5-15,0 0 16,58-24-16</inkml:trace>
  <inkml:trace contextRef="#ctx0" brushRef="#br0" timeOffset="71541.3624">18177 6559 0,'0'0'15,"0"0"-15,0 0 16,0 0-16,42-34 0,-42 34 15,91-46-15,-91 46 16,141-32-16,-141 32 16,157-19-16,-157 19 0,149 5 15,-149-5-15,107 33 16,-107-33-16,67 65 16,-67-65-16,33 97 15,-33-97-15,16 126 0,-16-126 16,8 148-16,-8-148 15,42 154-15,-42-154 16,91 149-16,-91-149 16,124 112-16,-124-112 15,132 41-15,-132-41 0</inkml:trace>
  <inkml:trace contextRef="#ctx0" brushRef="#br0" timeOffset="71974.6414">19162 6507 0,'-25'14'0,"25"-14"15,-66 42-15,66-42 0,-107 93 16,107-93-16,-108 117 16,108-117-16,-91 126 15,91-126-15,0 0 16,-91 111-16,91-111 0,0 0 16,0 0-16,0 0 15,0 0-15,-41 83 16,41-83-16,0 0 0,0 0 15,0 0-15,0 0 16,0 0-16,0 0 0,0 0 16,0 0-16,0 0 15,0 0-15,-25 47 0,25-47 16,0 0-16,0 0 16,0 0-16,0 0 0,0 0 15,0 0-15,33 46 16,-33-46-16,83 0 15</inkml:trace>
  <inkml:trace contextRef="#ctx0" brushRef="#br0" timeOffset="72750.7547">20097 5331 0,'0'0'15,"0"0"-15,0 0 16,0 0-16,9 83 0,-9-83 16,16 121-16,-16-121 15,9 182-15,-9-182 16,16 208-16,-16-208 0,8 234 15,-8-234-15,9 241 16,-9-241-16,8 219 16,-8-219-16,0 195 15,0-195-15,-8 154 16,8-154-16,0 121 16,0-121-16,0 0 0,0 93 15,0-93-15,0 0 16,0 0-16,0 0 15,0 0-15,0 0 0,0 60 16,0-60-16,0 0 16,0 0-16,0 0 0,0 0 15,0 0-15,0 0 16,0 0-16,0 0 0,0 0 16,0 0-16,0 47 15,0-47-15,0 0 16,0 0-16,0 0 0,0 0 15,0 0-15,0 0 0,0 0 16,0 0-16,0 0 16,0 0-16,0 0 15,0 0-15,0 0 0,0 0 16,0 0-16,0 0 16,0 0-16,0 0 0,0 0 15,0 0-15,0 0 16,0 0-16,0 0 0,0 0 15,0 0-15,0 0 16,0 0-16,0 0 16</inkml:trace>
  <inkml:trace contextRef="#ctx0" brushRef="#br0" timeOffset="73377.4977">20527 6442 0,'0'0'0,"0"0"15,0 0-15,67-32 16,-67 32-16,115-33 0,-115 33 15,149-9-15,-149 9 16,157 14-16,-157-14 16,133 56-16,-133-56 15,99 87-15,-99-87 0,58 113 16,-58-113-16,49 125 16,-49-125-16,42 130 15,-42-130-15,57 131 16,-57-131-16,91 107 0,-91-107 15,100 60-15,-100-60 16</inkml:trace>
  <inkml:trace contextRef="#ctx0" brushRef="#br0" timeOffset="73661.4215">21577 6382 0,'0'0'0,"0"0"16,-49 51-16,49-51 16,-83 92-16,83-92 15,-99 126-15,99-126 16,-108 145-16,108-145 0,-107 129 15,107-129-15,0 0 16,-83 103-16,83-103 16,0 0-16,0 0 0,-49 79 15,49-79-15,8 28 16</inkml:trace>
  <inkml:trace contextRef="#ctx0" brushRef="#br0" timeOffset="74178.7647">22768 6293 0,'0'0'15,"0"0"-15,0 0 0,0 0 16,0 0-16,0 0 16,-8 24-16,8-24 0,-58 56 15,58-56-15,-83 93 16,83-93-16,-107 125 15,107-125-15,-124 134 16,124-134-16,-91 122 16,91-122-16,0 0 0,-41 93 15,41-93-15,0 84 16,0-84-16,66 69 16,-66-69-16,148 52 15,-148-52-15,191 41 0,-191-41 16,215 19-16,-215-19 15,198 5-15,-198-5 16,0 0-16,0 0 0,141-10 16,-141 10-16,0 0 15,58-41-15,-58 41 16,-9-56-16,9 56 16</inkml:trace>
  <inkml:trace contextRef="#ctx0" brushRef="#br0" timeOffset="74437.5916">22189 6907 0,'0'0'0,"0"0"15,33 24-15,-33-24 16,75-6-16,-75 6 16,140-23-16,-140 23 0,158-28 15,-158 28-15,173-27 16,-173 27-16,141-33 16,-141 33-16,0 0 0</inkml:trace>
  <inkml:trace contextRef="#ctx0" brushRef="#br0" timeOffset="74846.6851">23578 5921 0,'0'0'0,"0"0"15,0 0-15,-16 70 16,16-70-16,8 84 15,-8-84-15,17 130 0,-17-130 16,16 177-16,-16-177 16,17 214-16,8 4 15,-25-218-15,8 191 16,-8-191-16,0 0 16,8 140-16,-8-140 0,17 60 15,-17-60-15,41-32 16,-41 32-16,41-103 15</inkml:trace>
  <inkml:trace contextRef="#ctx0" brushRef="#br0" timeOffset="75147.8037">23835 5935 0,'8'33'0,"-8"-33"0,8 98 16,-8-98-16,25 162 15,-25-162-15,17 196 16,-17-196-16,24 204 15,-24-204-15,25 186 16,-25-186-16,0 0 0,9 136 16,-9-136-16,16 55 15</inkml:trace>
  <inkml:trace contextRef="#ctx0" brushRef="#br0" timeOffset="75742.4455">22975 6070 0,'0'0'0,"0"0"15,0 0-15,25-46 16,66-19-16,-91 65 15,131-66-15,-131 66 0,208-46 16,-208 46-16,231-9 16,-231 9-16,207 18 15,-207-18-15,0 0 16,149 37-16,-149-37 0,66 52 16,-66-52-16,-25 69 15,25-69-15,-99 85 16,99-85-16,-141 92 15,141-92-15,-149 84 16,149-84-16,-132 88 0,132-88 16,0 0-16,0 0 15,0 0-15,-83 70 16,83-70-16,-16 37 0,16-37 16,58 23-16,-58-23 15,124-14-15,-124 14 16,182-13-16,-182 13 15,215 9-15,-215-9 0,198 37 16,-198-37-16,166 74 16,-166-74-16,124 107 15,-124-107-15,82 121 16,-82-121-16,33 131 16,-33-131-16,17 125 0,-17-125 15,0 0-15,0 0 16,-8 103-16,8-103 0,-9 55 15,9-55-15,0 0 16</inkml:trace>
  <inkml:trace contextRef="#ctx0" brushRef="#br0" timeOffset="76738.1309">23545 5372 0,'0'0'0,"0"0"0,0 0 15,50-23-15,-50 23 16,116-18-16,-116 18 16,165-6-16,-165 6 15,207 9-15,-207-9 0,207 23 16,-207-23-16,165 43 16,-165-43-16,0 0 15,124 51-15,-124-51 0,0 0 16,0 0-16,66 66 15,-66-66-15,8 88 16,-8-88-16,-41 97 16,41-97-16,-74 117 0,74-117 15,-67 131-15,67-131 16,-49 125-16,49-125 16,-18 121-16,18-121 15,43 83-15,-43-83 0,82 75 16,-82-75-16,124 60 15,-124-60-15,124 33 16,-124-33-16,150 14 0,-150-14 16,0 0-16,116 5 15,-116-5-15,0 0 16,0 0-16,0 0 0,0 0 16,0 0-16,0 0 15,0 0-15,0 0 0,83-5 16,-83 5-16,0 0 15,0 0-15,0 0 16,0 0-16,0 0 0,0 0 16,0 0-16,-75 41 15,75-41-15,0 0 16,-99 43-16,99-43 16,0 0-16,0 0 0,0 0 15,0 0-15,0 0 16,-116 46-16,116-46 0,-59 56 15,59-56-15,9 60 16,-9-60-16,83 56 16,-83-56-16,108 51 15,-108-51-15,124 47 16,-124-47-16,99 64 0,-99-64 16,66 75-16,-66-75 15,42 89-15,-42-89 0,0 107 16,0-107-16,-25 107 15,25-107-15,-42 111 16,42-111-16,-49 108 16,49-108-16,-75 97 15,75-97-15,-74 70 0,74-70 16,-83 36-16,83-36 16,-82 10-16,82-10 15,-92-13-15,92 13 0,0 0 16,-83-23-16,83 23 15,0 0-15,-50-34 16</inkml:trace>
  <inkml:trace contextRef="#ctx0" brushRef="#br0" timeOffset="80826.5718">18773 8954 0,'-24'33'0,"24"-33"16,-83 74-16,83-74 16,-91 130-16,91-130 15,-99 154-15,99-154 16,-108 196-16,108-196 0,-82 209 15,82-209-15,-75 241 16,75-241-16,-49 242 16,49-242-16,-17 238 15,17-238-15,17 200 0,-17-200 16,57 139-16,-57-139 16,83 80-16,-83-80 15</inkml:trace>
  <inkml:trace contextRef="#ctx0" brushRef="#br0" timeOffset="81176.6843">18674 10159 0,'0'0'0,"0"0"16,0 0-16,91-14 16,33 5-16,-124 9 15,174-5-15,-174 5 0,182-5 16,-182 5-16,189-9 16</inkml:trace>
  <inkml:trace contextRef="#ctx0" brushRef="#br0" timeOffset="81795.4604">20676 10071 0,'0'0'16,"0"0"-16,0 0 15,-33 37-15,33-37 16,-83 42-16,83-42 0,-124 60 16,124-60-16,-148 65 15,148-65-15,-182 47 16,182-47-16,-175 18 16,175-18-16,0 0 0,-132-9 15,132 9-15,0 0 16,0 0-16,-99-37 15,99 37-15,-34-65 0,34 65 16,17-65-16,-17 65 16,66-56-16,-66 56 15,108-18-15,-108 18 16,133 27-16,-133-27 0,141 70 16,-141-70-16,165 103 15,-165-103-15,157 115 16,-157-115-16,165 112 15,-165-112-15,140 88 0,-140-88 16,125 52-16,-125-52 16,99 8-16,-99-8 15,0 0-15,66-46 16,-66 46-16,25-102 16,-25 102-16,-16-139 0,16 139 15,-67-139-15,67 139 16,-91-122-16,91 122 15,-116-88-15,116 88 0,-98-42 16,98 42-16,-91 0 16,91 0-16,0 0 15,-50 32-15,50-32 16</inkml:trace>
  <inkml:trace contextRef="#ctx0" brushRef="#br0" timeOffset="82027.9381">21280 10736 0,'0'0'0,"0"0"15,-17 83-15,17-83 16,-41 85-16,41-85 15,-66 103-15,66-103 16,0 0-16,-75 87 16,75-87-16,-41 28 0</inkml:trace>
  <inkml:trace contextRef="#ctx0" brushRef="#br0" timeOffset="82704.6137">22760 10290 0,'0'0'0,"0"0"16,0 0-16,-99 36 15,99-36-15,-116 24 16,116-24-16,-157 14 0,157-14 16,-149-5-16,149 5 15,-149-42-15,149 42 16,-132-70-16,132 70 15,-91-79-15,91 79 0,0 0 16,-41-83-16,41 83 16,16-75-16,-16 75 15,66-46-15,-66 46 0,107-19 16,-107 19-16,116 37 16,-116-37-16,116 70 15,-116-70-15,99 116 16,-99-116-16,100 126 0,-100-126 15,91 125-15,-91-125 16,107 107-16,-107-107 16,124 79-16,-124-79 15,132 52-15,-132-52 0,141 18 16,-141-18-16,116-28 16,-116 28-16,65-56 15,-65 56-15,0 0 16,26-101-16,-26 101 0,-42-126 15,42 126-15,-91-122 16,91 122-16,-132-83 16,132 83-16,-132-60 15,132 60-15,-124-14 16,124 14-16,0 0 0,0 0 16,-108 5-16,108-5 15,0 0-15,0 0 0</inkml:trace>
  <inkml:trace contextRef="#ctx0" brushRef="#br0" timeOffset="83097.1364">22785 9159 0,'0'0'0,"0"0"0,0 0 16,66 23-16,-66-23 16,132 57-16,42 54 15,16 42-15,-190-153 16,157 154-16,0 36 15,-41-4-15,-116-186 0,83 173 16,-83-173-16,57 190 16,-57-190-16,25 195 15,-25-195-15,-16 196 16,16-196-16,-58 177 0,58-177 16,-91 149-16,91-149 15,-108 112-15,108-112 16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08-17T17:54:16.71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699 9722 0,'0'0'0,"0"0"16,0 0-16,0 0 15,0 0-15,41-89 16,-41 89-16,75-65 16,-75 65-16,91-65 0,-91 65 15,91-38-15,-91 38 16,0 0-16,82 0 16,-82 0-16,58 61 15,-58-61-15,41 121 0,-41-121 16,25 168-16,-25-168 15,9 191-15,-9-191 16,8 181-16,-8-181 16,0 0-16,25 135 0,-25-135 15,0 0-15,41 56 16</inkml:trace>
  <inkml:trace contextRef="#ctx0" brushRef="#br0" timeOffset="254.2357">6484 9573 0,'-24'23'15,"24"-23"-15,-67 79 16,67-79-16,-107 126 0,107-126 16,-108 163-16,108-163 15,-99 162-15,99-162 16,0 0-16,-74 145 16</inkml:trace>
  <inkml:trace contextRef="#ctx0" brushRef="#br0" timeOffset="821.7292">6906 9447 0,'0'0'0,"0"0"16,0 0-16,0 0 15,0 0-15,0 0 16,41 43-16,-41-43 0,91 18 16,-91-18-16,124 23 15,-124-23-15,124 14 16,-124-14-16,0 0 0,108 23 15,-108-23-15,0 0 16,0 0-16,99 19 16,-99-19-16,0 0 0,42 37 15,-42-37-15,-17 66 16,17-66-16,-66 74 16,66-74-16,-108 75 0,108-75 15,-124 78-15,124-78 16,-107 84-16,107-84 15,0 0-15,-99 74 16,99-74-16</inkml:trace>
  <inkml:trace contextRef="#ctx0" brushRef="#br0" timeOffset="1995.773">8080 9429 0,'0'0'0,"0"0"16,0 0-16,0 0 16,0 0-16,0 0 0,0 0 15,17-38-15,-17 38 16,0 0-16,41-46 15,-41 46-15,0 0 16,49-42-16,-49 42 0,67-51 16,-67 51-16,91-51 15,-91 51-15,83-51 0,-83 51 16,90-37-16,-90 37 16,0 0-16,100-23 15,-100 23-15,0 0 16,99-5-16,-99 5 0,74 32 15,-74-32-15,42 65 16,-42-65-16,16 103 16,-16-103-16,-16 148 0,16-148 15,-58 191-15,58-191 16,-91 209-16,91-209 16,-99 186-16,99-186 15,-91 145-15,91-145 16,-75 88-16,75-88 0,0 0 15,0 0-15,-74 51 16,74-51-16,-75-9 16,75 9-16,-33-61 0,33 61 15,0-93-15,0 93 16,42-93-16,-42 93 16,74-65-16,-74 65 0,91-42 15,-91 42-15,108 0 16,-108 0-16,107 42 15,-107-42-15,74 79 16,-74-79-16,50 103 0,-50-103 16,0 0-16,0 0 15,17 83-15,-17-83 16,0 0-16</inkml:trace>
  <inkml:trace contextRef="#ctx0" brushRef="#br0" timeOffset="2238.1585">7832 9865 0,'0'0'0,"25"-13"0,-25 13 15,83-13-15,-83 13 16</inkml:trace>
  <inkml:trace contextRef="#ctx0" brushRef="#br0" timeOffset="7431.293">11744 9596 0,'0'0'0,"0"0"0,0 0 15,8-42-15,-8 42 16,50-51-16,-50 51 16,99-74-16,-99 74 0,133-47 15,-133 47-15,132-28 16,-132 28-16,107 28 15,-107-28-15,91 57 16,-91-57-16,42 102 16,-42-102-16,33 139 0,-33-139 15,16 144-15,-16-144 16,33 140-16,-33-140 16,50 111-16,-50-111 0,66 65 15,-66-65-15,83 24 16,-83-24-16</inkml:trace>
  <inkml:trace contextRef="#ctx0" brushRef="#br0" timeOffset="7699.9075">12687 9493 0,'-33'33'0,"33"-33"16,-99 103-16,99-103 16,-125 167-16,125-167 15,-132 186-15,132-186 16,-107 186-16,107-186 0,-83 149 15,83-149-15</inkml:trace>
  <inkml:trace contextRef="#ctx0" brushRef="#br0" timeOffset="8416.0944">13753 8982 0,'0'0'0,"0"0"16,0 0-16,0 0 16,-16 33-16,16-33 15,-41 65-15,41-65 0,-67 93 16,67-93-16,-91 102 16,91-102-16,-107 112 15,107-112-15,-108 112 16,108-112-16,-116 107 0,116-107 15,-90 97-15,90-97 16,0 0-16,0 0 16,0 0-16,0 0 0,-58 84 15,58-84-15,0 0 16,-8 60-16,8-60 16,49 38-16,-49-38 15,91 14-15,-91-14 0,116 9 16,-116-9-16,116 9 15,-116-9-15,115 9 0,-115-9 16,0 0-16,91 10 16,-91-10-16,0 0 15,0 0-15,0 0 16,0 0-16,0 0 0,0 0 16,83 18-16,-83-18 15,0 0-15,0 0 0,50 10 16</inkml:trace>
  <inkml:trace contextRef="#ctx0" brushRef="#br0" timeOffset="8750.8662">14382 9024 0,'-8'37'0,"8"-37"16,-17 112-16,17-112 15,-8 158-15,8-158 0,0 177 16,0-177-16,8 177 16,-8-177-16,8 154 15,-8-154-15,9 148 0,-9-148 16</inkml:trace>
  <inkml:trace contextRef="#ctx0" brushRef="#br0" timeOffset="21361.7545">9808 9731 0,'0'0'16,"0"0"-16,0 0 16,0 0-16,-74 42 0,74-42 15,-50 60-15,50-60 16,0 0-16,-41 89 16,41-89-16,0 0 0,0 0 15,0 88-15,0-88 16,0 0-16,41 42 15,-41-42-15,66-5 16,-66 5-16,0 0 0,67-41 16,-67 41-16,66-80 15,-66 80-15,0 0 16,0 0-16,0 0 16,0 0-16,33-74 0,-33 74 15,0 0-15,25-33 16,-25 33-16,8 33 15,-8-33-15,0 74 0,0-74 16,0 0-16,8 84 16,-8-84-16,17 61 15,-17-61-15,0 0 0</inkml:trace>
  <inkml:trace contextRef="#ctx0" brushRef="#br0" timeOffset="21820.6731">10214 9722 0,'0'0'16,"0"0"-16,0 74 16,0-74-16,0 94 15,0-94-15,0 0 0,8 92 16,-8-92-16,0 0 15,0 0-15,0 0 0,0 0 16,0 0-16,0 65 16,0-65-16,0 0 15,0 0-15,25-60 0,-25 60 16,34-126-16,-34 126 16,58-139-16,-58 139 15,0 0-15,66-112 16,-66 112-16,0 0 0,74-65 15,-74 65-15,66-4 16,-66 4-16,50 69 16,-50-69-16,33 116 15,-33-116-15,8 164 0,-8-164 16,0 0-16,0 0 16,0 0-16,0 0 0,-8 157 15,8-157-15,0 0 0,0 98 16,0-98-16,0 0 15,0 0-15,25-98 16,-25 98-16</inkml:trace>
  <inkml:trace contextRef="#ctx0" brushRef="#br0" timeOffset="22277.2834">11058 9117 0,'0'0'0,"0"0"16,16 102-16,-16-102 0,25 140 15,-25-140-15,9 191 16,-9-191-16,8 191 16,-8-191-16,0 0 0,0 158 15,0-158-15,0 0 16,0 0-16,0 0 15,0 0-15,0 0 0,0 0 16,0 0-16,-17 92 16,17-92-16,-41 19 15,41-19-15,0 0 16,-50-37-16,50 37 0,0 0 16,-66-42-16,66 42 15,-74-5-15,74 5 16,-58 70-16,58-70 0,-67 130 15,67-130-15,-24 159 16,24-159-16,0 0 16,0 134-16,0-134 15,0 0-15,41 89 0,-41-89 16,91 32-16,-91-32 16,91-14-16,-91 14 15,99-46-15</inkml:trace>
  <inkml:trace contextRef="#ctx0" brushRef="#br0" timeOffset="33098.8296">4838 14373 0,'0'0'16,"0"0"-16,66 15 0,-66-15 15,91 19-15,-91-19 16,99 14-16,-99-14 16,0 0-16,100 13 0</inkml:trace>
  <inkml:trace contextRef="#ctx0" brushRef="#br0" timeOffset="33734.5524">5765 13732 0,'0'0'0,"0"0"0,66-33 15,-66 33-15,99-27 16,-99 27-16,100-19 16,-100 19-16,0 0 15,115 0-15,-115 0 0,108 33 16,-108-33-16,66 69 15,-66-69-15,33 103 16,-33-103-16,-16 125 0,16-125 16,-50 158-16,50-158 15,-74 154-15,74-154 16,-100 158-16,100-158 16,-91 116-16,91-116 15,0 0-15,0 0 0,-74 79 16,74-79-16,-58 14 15,58-14-15,-50-55 0,50 55 16,-8-93-16,8 93 16,17-103-16,-17 103 15,58-79-15,-58 79 16,0 0-16,74-56 16,-74 56-16,91 0 0,-91 0 15,83 51-15,-83-51 16,74 75-16,-74-75 15,0 0-15,41 88 0,-41-88 16,0 0-16,50 93 16,-50-93-16,58 65 15,-58-65-15</inkml:trace>
  <inkml:trace contextRef="#ctx0" brushRef="#br0" timeOffset="34201.0718">9188 13481 0,'0'0'0,"0"0"16,0 0-16,25 46 15,-25-46-15,25 98 16,-25-98-16,33 144 16,-33-144-16,16 186 0,-16-186 15,9 214-15,-9-214 16,0 210-16,0-210 15,0 0-15,0 181 0</inkml:trace>
  <inkml:trace contextRef="#ctx0" brushRef="#br0" timeOffset="35376.554">7584 14109 0,'0'0'0,"0"0"16,0 0-16,0 0 15,0 0-15,0 0 0,0 0 0,0 0 16,0 0-16,0 0 15,-41-5-15,16-13 16,25 18-16,17-47 0,-17 47 16,41-51-16,-41 51 15,0 0-15,74-28 16,-74 28-16,91 0 16,-91 0-16,75 47 0,-75-47 15,41 92-15,-41-92 16,17 131-16,-17-131 15,8 125-15,-8-125 16,0 0-16,0 103 0,0-103 16,0 0-16,0 0 15,25 69-15,-25-69 16,41 0-16,-41 0 0</inkml:trace>
  <inkml:trace contextRef="#ctx0" brushRef="#br0" timeOffset="35637.3918">8072 13849 0,'0'0'0,"0"0"16,0 0-16,-33 50 15,33-50-15,-50 70 16,50-70-16,-74 98 16,74-98-16,-83 131 0,83-131 15,-91 157-15,91-157 16,-99 163-16,99-163 16,0 0-16</inkml:trace>
  <inkml:trace contextRef="#ctx0" brushRef="#br0" timeOffset="37708.5382">7146 13750 0,'0'0'16,"0"0"-16,0 0 0,-66 38 15,66-38-15,-58 56 16,58-56-16,-75 60 16,75-60-16,-66 79 15,66-79-15,0 0 16,-66 79-16,66-79 0,0 0 16,-66 79-16,66-79 15,0 0-15,0 0 16,-33 75-16,33-75 0,0 0 15,16 60-15,-16-60 16,75 38-16,-75-38 16,83 23-16,-83-23 0,99 10 15,-99-10-15,91 0 16,-91 0-16,0 0 16,91 0-16,-91 0 0,0 0 15,0 0-15,66 8 16,-66-8-16,0 0 15,0 0-15,0 0 16,33 14-16,-33-14 0</inkml:trace>
  <inkml:trace contextRef="#ctx0" brushRef="#br0" timeOffset="38743.418">8874 13597 0,'0'0'16,"0"0"-16,0 0 16,0 0-16,0 0 0,0 0 15,-41 37-15,41-37 16,-50 52-16,50-52 16,-66 74-16,66-74 15,-75 89-15,75-89 0,-74 88 16,74-88-16,-74 84 15,74-84-15,0 0 16,-50 74-16,50-74 0,0 0 16,0 0-16,-16 55 15,16-55-15,0 0 0,8 33 16,-8-33-16,49 15 16,-49-15-16,83 0 15,-83 0-15,91-10 16,-91 10-16,83-9 15,-83 9-15,0 0 0,82 0 16,-82 0-16,0 0 16,83 0-16,-83 0 15,0 0-15,0 0 0,75 0 16</inkml:trace>
  <inkml:trace contextRef="#ctx0" brushRef="#br0" timeOffset="97694.2266">17525 9490 0,'25'-19'15,"-25"19"-15,99-52 16,-99 52-16,132-65 16,-132 65-16,157-41 0,-157 41 15,133-10-15,-133 10 16,99 19-16,-99-19 15,58 65-15,-58-65 16,33 116-16,-33-116 0,8 168 16,-8-168-16,0 204 15,0-204-15,8 205 16,-8-205-16,0 0 16,33 153-16,-33-153 0,67 80 15,-67-80-15,82 4 16,-82-4-16,75-65 15,-75 65-15</inkml:trace>
  <inkml:trace contextRef="#ctx0" brushRef="#br0" timeOffset="97961.4753">18649 9261 0,'0'0'15,"0"0"-15,-49 47 16,49-47-16,-58 79 0,58-79 16,-99 116-16,99-116 0,0 0 15,-124 154-15,124-154 16,-149 172-16,149-172 15,-157 181-15,157-181 16,-124 163-16,124-163 0,0 0 16</inkml:trace>
  <inkml:trace contextRef="#ctx0" brushRef="#br0" timeOffset="98505.5205">19592 8945 0,'0'0'0,"0"0"0,0 0 16,-58 51-16,58-51 16,-66 75-16,66-75 15,-91 97-15,91-97 16,-107 107-16,107-107 16,0 0-16,-91 107 0,91-107 15,0 0-15,-50 89 16,50-89-16,8 70 15,-8-70-15,50 50 0,-50-50 16,91 28-16,-91-28 16,124 10-16,-124-10 15,0 0-15,0 0 16,0 0-16,99 18 0,-99-18 16</inkml:trace>
  <inkml:trace contextRef="#ctx0" brushRef="#br0" timeOffset="98714.2501">19071 9982 0,'0'0'16,"0"0"-16,83 5 15,-83-5-15,107-5 0,-107 5 16,148 0-16,-148 0 16,0 0-16</inkml:trace>
  <inkml:trace contextRef="#ctx0" brushRef="#br0" timeOffset="98968.8327">20197 9490 0,'0'0'0,"0"0"15,0 0-15,58-5 16,-58 5-16,99-5 16,-99 5-16,107-9 0</inkml:trace>
  <inkml:trace contextRef="#ctx0" brushRef="#br0" timeOffset="99497.9384">20758 9075 0,'0'0'0,"0"0"0,0 0 16,25-46-16,-25 46 15,59-51-15,-59 51 16,107-47-16,-107 47 0,99-14 15,-99 14-15,0 0 16,91 19-16,-91-19 16,75 83-16,-75-83 15,24 135-15,-24-135 0,-24 187 16,24-187-16,-75 200 16,75-200-16,-99 195 15,99-195-15,-107 158 16,107-158-16,-124 116 0,124-116 15,0 0-15,-116 61 16,116-61-16,-99 4 16,99-4-16,-50-65 15,50 65-15,8-102 0,-8 102 16,58-107-16,-58 107 16,91-79-16,-91 79 15,108-28-15,-108 28 16,115 14-16,-115-14 0,91 65 15,-91-65-15,66 92 16,-66-92-16,50 113 16,-50-113-16,0 0 0,0 0 15,25 93-15,-25-93 16,41 28-16</inkml:trace>
  <inkml:trace contextRef="#ctx0" brushRef="#br0" timeOffset="99987.7611">21974 9657 0,'0'0'16,"0"0"-16,0 0 16,-66 33-16,66-33 15,-58 55-15,58-55 0,-41 102 16,41-102-16,0 0 15,0 121-15,0-121 16,33 84-16,-33-84 16,66 47-16,-66-47 0,91-9 15,-91 9-15,75-61 16,-75 61-16,82-93 16,-82 93-16,42-97 15,-42 97-15,8-103 0,-8 103 16,-41-79-16,41 79 15,-83-42-15,83 42 16,-108-9-16,108 9 16,0 0-16,0 0 0,-74 18 15,74-18-15,0 0 16</inkml:trace>
  <inkml:trace contextRef="#ctx0" brushRef="#br0" timeOffset="100342.7135">22595 9736 0,'0'0'0,"0"0"16,16 83-16,-16-83 15,17 94-15,-17-94 0,0 0 16,0 0-16,0 0 15,0 0-15,0 0 16,0 0-16,24 88 0,-24-88 16,0 0-16,9 28 15,-9-28-15,8-47 16,-8 47-16,33-117 16,-33 117-16,58-134 0,-58 134 15,58-121-15,-58 121 16,0 0-16,0 0 15,66-84-15,-66 84 16,0 0-16,58-27 0,-58 27 16,0 0-16</inkml:trace>
  <inkml:trace contextRef="#ctx0" brushRef="#br0" timeOffset="100901.0193">23289 9619 0,'0'0'0,"0"0"16,0 0-16,0 0 16,0 0-16,0 0 15,0 0-15,66-32 0,-66 32 16,0 0-16,66-5 16,-66 5-16,67 24 15,-67-24-15,49 59 0,-49-59 16,17 108-16,-17-108 15,16 135-15,-16-135 16,17 153-16,-17-153 16,0 0-16,33 135 15,-33-135-15,74 75 0,-74-75 16,75-6-16,-75 6 16,66-74-16,-66 74 15</inkml:trace>
  <inkml:trace contextRef="#ctx0" brushRef="#br0" timeOffset="101134.8953">23884 9554 0,'-16'28'0,"16"-28"16,-58 70-16,58-70 15,-91 121-15,91-121 16,-107 144-16,107-144 16,-100 154-16,100-154 15,-82 130-15,82-130 0,0 0 16,-58 89-16,58-89 16,-33 32-16</inkml:trace>
  <inkml:trace contextRef="#ctx0" brushRef="#br0" timeOffset="101725.8806">24116 9150 0,'0'0'0,"0"0"16,0 0-16,0 0 0,0 0 15,8 51-15,-8-51 16,50 28-16,-50-28 15,99 28-15,-99-28 0,99 28 16,-99-28-16,0 0 16,0 0-16,99 28 15,-99-28-15,0 0 0,67 41 16,-67-41-16,0 0 16,16 61-16,-16-61 15,-66 70-15,66-70 16,-91 65-16,91-65 0,-91 69 15,91-69-15,0 0 16,0 0-16,-91 56 16,91-56-16,0 0 15,0 0-15</inkml:trace>
  <inkml:trace contextRef="#ctx0" brushRef="#br0" timeOffset="101936.5085">24248 10010 0,'0'0'16,"0"0"-16,25 23 15,-25-23-15,50 9 16,-50-9-16,81 0 0,-81 0 16,0 0-16,0 0 15,84-3-15,-84 3 16,0 0-16,0 0 0,83-24 15</inkml:trace>
  <inkml:trace contextRef="#ctx0" brushRef="#br0" timeOffset="102169.5831">24678 9722 0,'0'0'0,"0"0"0,0 0 16,0 0-16,42 4 15,-42-4-15,66-9 16,-66 9-16,0 0 0,83-18 16,-83 18-16,67-52 15,-67 52-15,57-60 16</inkml:trace>
  <inkml:trace contextRef="#ctx0" brushRef="#br0" timeOffset="102369.9434">25084 9271 0,'0'0'15,"0"0"-15,0 0 16,-8 111-16,8-111 0,8 108 15,-8-108-15,9 143 16,-9-143-16,0 196 16,0-196-16,0 236 15,0-236-15,-9 220 1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08-16T16:28:16.67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755 2194 0,'0'0'0,"0"0"16,9-74-16,-9 74 0,49-65 15,-49 65-15,75-70 16,-75 70-16,115-32 16,-115 32-16,108 6 15,-108-6-15,99 51 0,-99-51 16,83 101-16,-83-101 15,58 149-15,-58-149 16,49 177-16,-49-177 16,43 167-16,-43-167 15,66 145-15,-66-145 0,74 79 16,-74-79-16,75 0 16</inkml:trace>
  <inkml:trace contextRef="#ctx0" brushRef="#br0" timeOffset="287.7308">5790 1883 0,'0'0'16,"0"0"-16,-83 47 0,83-47 16,-99 93-16,99-93 15,-116 136-15,116-136 16,-117 167-16,117-167 16,-115 157-16,115-157 0,0 0 15,-91 126-15,91-126 16,0 0-16,-50 74 15</inkml:trace>
  <inkml:trace contextRef="#ctx0" brushRef="#br0" timeOffset="534.3557">6030 2046 0,'0'0'15,"0"0"-15,107-23 16,-107 23-16,157-29 16,-157 29-16,174-13 15,-174 13-15,0 0 0,0 0 16,165-10-16</inkml:trace>
  <inkml:trace contextRef="#ctx0" brushRef="#br0" timeOffset="717.5877">6162 2432 0,'0'0'16,"0"0"-16,0 0 15,74-5-15,-74 5 16,116-18-16,-116 18 16,149-38-16,-149 38 0,165-60 15</inkml:trace>
  <inkml:trace contextRef="#ctx0" brushRef="#br0" timeOffset="1235.6217">7229 1678 0,'0'0'16,"0"0"-16,57-32 15,-57 32-15,100-33 0,-100 33 16,165-19-16,-165 19 15,182 0-15,-182 0 16,0 0-16,149 34 16,-149-34-16,107 46 0,-107-46 15,17 74-15,-17-74 16,-66 75-16,66-75 16,-108 65-16,108-65 15,-124 60-15,124-60 0,0 0 16,0 0-16,0 0 0,-99 51 15,99-51-15,0 0 16,-58 47-16,58-47 16,33 32-16,-33-32 0,108 29 15,-108-29-15,148 36 16,-148-36-16,149 42 16,-149-42-16,0 0 15,133 61-15,-133-61 0,0 0 16,57 74-16,-57-74 15,-8 79-15,8-79 16,-74 79-16,74-79 0,-133 65 16,133-65-16,-148 52 15,148-52-15,-149 46 16,149-46-16</inkml:trace>
  <inkml:trace contextRef="#ctx0" brushRef="#br0" timeOffset="9135.5218">6732 1130 0,'0'0'0,"0"0"15,0 0-15,0 0 16,0 0-16,0 0 0,0 0 16,0 0-16,0 0 15,0 0-15,0 0 16,-49 47-16,49-47 0,-33 60 16,33-60-16,-58 65 15,58-65-15,-75 83 16,75-83-16,-90 93 15,90-93-15,-83 99 0,83-99 16,-83 97-16,83-97 16,-83 93-16,83-93 15,-66 79-15,66-79 16,0 0-16,0 0 16,-49 61-16,49-61 0,0 0 15,0 0-15,0 0 16,0 0-16,0 0 0,0 0 15,-33 52-15,33-52 16,0 0-16,0 0 16,0 0-16,0 0 15,0 0-15,0 0 0,0 0 16,-17 26-16,17-26 16,0 0-16,0 0 0,0 0 15,0 0-15,0 0 16,0 0-16,0 0 15,0 0-15,0 0 0,0 0 16,0 0-16,0 0 16,0 0-16,0 0 15,0 0-15,0 0 0,0 0 16,-16 52-16,16-52 16,0 0-16,0 0 15,0 0-15,0 0 16,0 0-16,0 0 0,0 0 15,0 0-15,0 0 0,0 0 16,-17 28-16,17-28 16,0 0-16,0 0 15,0 0-15,41 32 16,-41-32-16,75 0 0,-75 0 16,124-14-16,-124 14 15,132-23-15,-132 23 16,116-28-16,-116 28 15,124-33-15,-124 33 16,99-18-16,-99 18 0,0 0 16,91-14-16,-91 14 15,0 0-15,0 0 16,108-5-16,-108 5 16,0 0-16,74 15 0,-74-15 15</inkml:trace>
  <inkml:trace contextRef="#ctx0" brushRef="#br0" timeOffset="45156.5002">4284 10485 0,'-33'18'0,"33"-18"0,-91 65 15,91-65-15,-141 126 16,141-126-16,-140 181 15,140-181-15,-116 229 0,17 26 16,99-255-16,-33 238 16,24-15-16,43-32 15,15-29-15,-49-162 16,91 135-16,25-10 16,-116-125-16,157 113 0,25-48 15,25-43-15,-17-30 16</inkml:trace>
  <inkml:trace contextRef="#ctx0" brushRef="#br0" timeOffset="45573.6925">6832 10439 0,'0'0'0,"0"0"15,82 18-15,-82-18 0,116 65 16,-116-65-16,157 135 15,0 32-15,-157-167 16,133 196-16,-133-196 0,82 219 16,-82-219-16,58 242 15,-58-242-15,17 246 16,-17-246-16,-9 246 16,9-246-16,-33 219 15,33-219-15,-41 167 16,41-167-16,0 0 0,-41 126 15,41-126-15,0 0 16,0 0-16,-17 65 0,17-65 16</inkml:trace>
  <inkml:trace contextRef="#ctx0" brushRef="#br0" timeOffset="45779.8593">8097 11550 0,'0'0'0,"0"0"16,116-9-16,-116 9 0,165 0 15,-165 0-15,182 9 16,-182-9-16</inkml:trace>
  <inkml:trace contextRef="#ctx0" brushRef="#br0" timeOffset="45976.1455">9015 11053 0,'0'0'0,"0"0"16,24 79-16,-24-79 16,33 149-16,1 51 0,-10 4 15,-24-204-15,0 196 16</inkml:trace>
  <inkml:trace contextRef="#ctx0" brushRef="#br0" timeOffset="50450.7792">3333 14104 0,'0'0'0,"0"0"15,0 0-15,0 0 16,58 14-16,-58-14 0,132 14 15,-132-14-15,166 5 16,-166-5-16,190-14 16,-190 14-16</inkml:trace>
  <inkml:trace contextRef="#ctx0" brushRef="#br0" timeOffset="51084.7671">5086 13607 0,'-33'14'16,"33"-14"-16,-108 32 15,108-32-15,-132 37 0,132-37 16,0 0-16,0 0 16,0 0-16,0 0 15,0 0-15,-116 42 0,116-42 16,0 0-16,0 0 15,0 0-15,0 0 0,0 0 16,-99 18-16,99-18 16,-66 10-16,66-10 15,-50 38-15,50-38 0,-41 60 16,41-60-16,0 0 16,0 0-16,0 0 15,-25 60-15,25-60 16,0 0-16,17 61 0,-17-61 15,66 37-15,-66-37 16,116 37-16,-116-37 16,140 46-16,-140-46 15,141 70-15,-141-70 0,99 89 16,-99-89-16,50 102 16,-50-102-16,-9 102 15,9-102-15,-57 103 16,57-103-16,-108 97 0,108-97 15,-124 85-15,124-85 16,-149 51-16,149-51 16,-132 13-16,132-13 15</inkml:trace>
  <inkml:trace contextRef="#ctx0" brushRef="#br0" timeOffset="53559.8168">6947 14039 0,'0'0'0,"0"0"16,0 0-16,75 5 0,-75-5 15,124 0-15,-124 0 16,157 0-16</inkml:trace>
  <inkml:trace contextRef="#ctx0" brushRef="#br0" timeOffset="54123.8703">7874 13476 0,'0'0'15,"0"0"-15,0 0 16,66 0-16,-66 0 0,132 0 15,-132 0-15,157 14 16,-157-14-16,174 51 16,-174-51-16,107 66 15,-107-66-15,33 79 16,-33-79-16,-33 79 16,33-79-16,-91 69 0,91-69 15,-124 47-15,124-47 16,0 0-16,0 0 0,0 0 15,0 0-15,-108 23 16,108-23-16,-41 14 16,41-14-16,41 29 15,-41-29-15,125 51 0,-125-51 16,182 92-16,-182-92 16,182 126-16,-182-126 15,124 144-15,-124-144 16,57 130-16,-57-130 0,-8 103 15,8-103-15,-58 69 16,58-69-16,-91 33 16,91-33-16,-132 14 15,132-14-15,-149-5 16,149 5-16,-173-18 0,173 18 16</inkml:trace>
  <inkml:trace contextRef="#ctx0" brushRef="#br0" timeOffset="72469.4577">6534 13499 0,'0'0'0,"0"0"16,0 0-16,0 0 15,0 0-15,-58 37 16,58-37-16,-74 43 16,74-43-16,-91 55 0,91-55 15,-99 56-15,99-56 16,-116 60-16,116-60 16,-91 51-16,91-51 15,0 0-15,-83 57 0,83-57 16,0 0-16,-83 46 15,83-46-15,0 0 16,0 0-16,-57 51 16,57-51-16,0 0 0,0 0 15,0 0-15,0 0 16,0 0-16,0 0 0,-50 33 16,50-33-16,0 0 15,0 0-15,0 0 16,-25 33-16,25-33 0,25 41 15,-25-41-15,91 52 16,-91-52-16,157 69 16,-157-69-16,174 79 15,-174-79-15,182 85 0,-182-85 16,148 83-16,-148-83 16,141 65-16,-141-65 15,0 0-15,0 0 16,0 0-16,0 0 0,0 0 15,0 0-15,0 0 16,74 52-16,-74-52 0,0 0 16,0 0-16,25 26 15,-25-26-15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08-16T16:30:27.68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13 5893 0,'0'0'0,"0"0"15,9-79 1,-9 79-16,49-79 0,-49 79 16,99-88-16,-99 88 15,149-70-15,-149 70 16,166-37-16,-166 37 0,173-5 15,-173 5-15,157 33 16,-157-33-16,133 74 16,-133-74-16,107 93 15,-107-93-15,74 103 16,-74-103-16,58 93 0,-58-93 16,0 0-16,42 69 15,-42-69-15</inkml:trace>
  <inkml:trace contextRef="#ctx0" brushRef="#br0" timeOffset="398.7962">1613 5651 0,'0'0'0,"0"0"15,0 0-15,66-18 16,-66 18-16,124-51 0,-124 51 16,191-65-16,32-5 15,-8 5-15,-215 65 16,207-43-16,8 25 15,-25 13-15,-190 5 0,182 18 16,-182-18-16,182 38 16,-182-38-16,190 79 15,-190-79-15,198 99 16,-198-99-16,157 120 16,-157-120-16,133 135 15,-133-135-15,90 135 0,-90-135 16,42 130-16</inkml:trace>
  <inkml:trace contextRef="#ctx0" brushRef="#br0" timeOffset="1284.1308">1010 7925 0,'41'0'0,"-41"0"16,107 0-16,-107 0 0,158 6 15,-158-6-15,157-6 16,-157 6-16,149-22 0</inkml:trace>
  <inkml:trace contextRef="#ctx0" brushRef="#br0" timeOffset="1760.6882">2217 7493 0,'0'0'16,"0"0"-16,0 0 16,0 0-16,-66 19 15,66-19-15,-75 56 0,75-56 16,-91 97-16,91-97 16,-91 131-16,91-131 15,-49 149-15,49-149 16,0 139-16,0-139 0,49 117 15,-49-117-15,108 92 16,-108-92-16,124 52 16,-124-52-16,149 19 15,-149-19-15,132-14 16,-132 14-16,99-42 0,-99 42 16,0 0-16,75-75 15,-75 75-15,0 0 16,16-84-16,-16 84 15,-41-70-15,41 70 0,-75-56 16,75 56-16,-74-9 16,74 9-16,-83 19 15,83-19-15,0 0 0,-58 66 16,58-66-16,0 0 16,-24 79-16,24-79 15,0 0-15,16 60 0,-16-60 16</inkml:trace>
  <inkml:trace contextRef="#ctx0" brushRef="#br0" timeOffset="2106.5964">2589 7931 0,'0'0'16,"0"0"-16,0 0 0,41-24 16,-41 24-16,58-18 15,-58 18-15,83-10 16,-83 10-16,91 10 0,-91-10 16,0 0-16,0 0 15,74 33-15,-74-33 16,0 0-16,50 64 0,-50-64 15,25 88-15,-25-88 16,16 94-16,-16-94 16,0 0-16,25 89 15,-25-89-15,58 79 16,-58-79-16,74 42 0,-74-42 16</inkml:trace>
  <inkml:trace contextRef="#ctx0" brushRef="#br0" timeOffset="2337.2502">3151 7931 0,'-16'14'16,"16"-14"-16,-66 60 15,66-60-15,-83 94 0,83-94 16,-75 102-16,75-102 16,0 0-16,-66 107 15,66-107-15,0 0 0,0 0 16</inkml:trace>
  <inkml:trace contextRef="#ctx0" brushRef="#br0" timeOffset="2954.3671">3928 7647 0,'-16'42'0,"16"-42"15,-8 97-15,8-97 16,-9 121-16,9-121 0,9 135 15,-9-135-15,8 122 16,-8-122-16,0 0 16,25 93-16,-25-93 15,33 60-15</inkml:trace>
  <inkml:trace contextRef="#ctx0" brushRef="#br0" timeOffset="3161.9588">3722 8140 0,'0'0'0,"0"0"16,0 0-16,66 0 0,-66 0 15,107-9-15,-107 9 16,157-9-16,-157 9 15,166-19-15,-166 19 16</inkml:trace>
  <inkml:trace contextRef="#ctx0" brushRef="#br0" timeOffset="7257.8852">6344 7749 0,'0'0'15,"0"0"-15,0 0 16,0 0-16,8 70 16,-8-70-16,0 84 0,0-84 15,8 93-15,-8-93 16,0 0-16,17 97 0,-17-97 16,0 0-16,0 0 15,0 0-15,25 85 0,-25-85 16</inkml:trace>
  <inkml:trace contextRef="#ctx0" brushRef="#br0" timeOffset="7462.2702">6170 8103 0,'0'0'0,"0"0"15,0 0-15,0 0 16,42-29-16,-42 29 16,74-18-16,-74 18 0,99-9 15,-99 9-15,124-5 16</inkml:trace>
  <inkml:trace contextRef="#ctx0" brushRef="#br0" timeOffset="7730.0622">6832 7596 0,'0'0'0,"0"0"0,8 60 16,-8-60-16,17 79 16,-17-79-16,16 103 15,-16-103-15,17 120 16,-17-120-16,0 0 0,24 121 16</inkml:trace>
  <inkml:trace contextRef="#ctx0" brushRef="#br0" timeOffset="8316.2258">7427 7531 0,'0'0'0,"0"0"16,0 0-16,66-9 16,-66 9-16,91 9 15,-91-9-15,0 0 0,141 27 16,-141-27-16,140 52 0,-140-52 15,133 46-15,-133-46 16,0 0-16,99 47 16,-99-47-16,0 0 15,0 0-15,49 42 0,-49-42 16,0 0-16,-8 51 16,8-51-16,-66 55 15,66-55-15,-99 56 0,99-56 16,-99 56-16,99-56 15,0 0-15,-83 51 16,83-51-16,0 0 16,0 0-16,-66 42 0</inkml:trace>
  <inkml:trace contextRef="#ctx0" brushRef="#br0" timeOffset="8581.788">7518 8219 0,'0'0'15,"0"0"-15,66-9 16,-66 9-16,116-9 15,-116 9-15,174 0 0,-174 0 16,198 9-16,-198-9 16,174-4-16,-174 4 15,148-19-15</inkml:trace>
  <inkml:trace contextRef="#ctx0" brushRef="#br0" timeOffset="9066.8154">8948 7531 0,'0'0'0,"0"0"15,0 0-15,0 0 16,0 0-16,0 65 15,0-65-15,-16 74 0,16-74 16,0 0-16,0 0 16,-17 98-16,17-98 0,0 0 15,0 0-15,0 0 16,0 0-16,-8 70 16,8-70-16,41 33 15,-41-33-15,83 0 0,-83 0 16,124-6-16,-124 6 15,157-9-15,-157 9 16,141 0-16,-141 0 0,0 0 16,116-5-16</inkml:trace>
  <inkml:trace contextRef="#ctx0" brushRef="#br0" timeOffset="9332.5704">9535 7368 0,'0'0'0,"0"0"0,-8 116 16,8-116-16,0 135 15,0-135-15,0 177 16,0-177-16,0 204 16,0-204-16,0 224 15,0-224-15,8 228 0</inkml:trace>
  <inkml:trace contextRef="#ctx0" brushRef="#br0" timeOffset="27887.349">6212 7122 0,'-141'-15'15,"141"15"-15,-182-14 16,182 14-16,-215-19 16,215 19-16,-231-13 0,231 13 15,-241 0-15,241 0 16,-232 9-16,232-9 16,-240 19-16,240-19 15,-215 36-15,215-36 16,-198 43-16,198-43 0,-165 70 15,165-70-15,-157 74 16,157-74-16,-141 84 16,141-84-16,-132 83 15,132-83-15,-108 89 0,108-89 16,-82 102-16,82-102 16,-67 112-16,67-112 15,-49 107-15,49-107 16,-8 111-16,8-111 0,16 122 15,-16-122-15,66 120 16,-66-120-16,83 112 16,-83-112-16,107 107 15,-107-107-15,149 103 0,-149-103 16,166 97-16,-166-97 16,190 84-16,-190-84 15,198 70-15,-198-70 16,207 60-16,-207-60 0,223 42 15,-223-42-15,232 24 16,-232-24-16,231 9 16,-231-9-16,224-5 15,-224 5-15,223-9 16,-223 9-16,232-23 0,-232 23 16,215-38-16,-215 38 15,207-51-15,-207 51 16,198-60-16,-198 60 15,174-61-15,-174 61 0,165-74 16,-165 74 0,133-88-16,-133 88 0,115-99 15,-115 99-15,75-111 16,-75 111-16,49-121 16,-49 121-16,17-126 0,-17 126 15,0-130-15,0 130 16,-33-131-16,33 131 15,-74-134-15,74 134 16,-100-140-16,100 140 0,-132-139 16,132 139-16,-157-126 15,157 126-15,-190-121 16,190 121-16,-215-98 0,-9 33 16,26 24-16,8 27 15,190 14-15,-166-10 16</inkml:trace>
  <inkml:trace contextRef="#ctx0" brushRef="#br0" timeOffset="28641.3809">2862 9842 0,'0'0'0,"0"0"16,99 19-16,-99-19 15,141 19-15,-141-19 16,181 14-16,-181-14 16,191 5-16,-191-5 15,165-5-15,-165 5 0,157-42 16,-157 42-16</inkml:trace>
  <inkml:trace contextRef="#ctx0" brushRef="#br0" timeOffset="29073.1766">4374 9442 0,'0'0'15,"0"0"-15,0 0 16,-49 57-16,49-57 0,-49 65 15,49-65-15,-66 93 16,66-93-16,-67 121 16,67-121-16,-57 125 0,57-125 15,-25 130-15,25-130 16,8 117-16,-8-117 16,50 92-16,-50-92 15,82 71-15,-82-71 0,108 32 16,-108-32-16,149 5 15,-149-5-15,140-19 16,-140 19-16,116-32 0,-116 32 16,0 0-16,74-57 15,-74 57-15,0 0 16,25-64-16,-25 64 16,-41-70-16,41 70 0,0 0 15,-83-47-15,83 47 16,0 0-16,-107-14 15,107 14-15,-83 43 16,83-43-16,0 0 0,-33 60 16,33-60-16,16 46 15</inkml:trace>
  <inkml:trace contextRef="#ctx0" brushRef="#br0" timeOffset="29409.1494">4945 9871 0,'0'0'0,"0"0"0,42-24 16,-42 24-16,82-5 15,-82 5-15,116 5 0,-116-5 16,133 24-16,-133-24 16,107 37-16,-107-37 15,84 56-15,-84-56 16,0 0-16,49 69 0,-49-69 16,33 93-16,-33-93 15,25 89-15,-25-89 16,33 88-16,-33-88 0,58 65 15,-58-65-15</inkml:trace>
  <inkml:trace contextRef="#ctx0" brushRef="#br0" timeOffset="29707.1984">5823 9987 0,'-25'23'0,"25"-23"0,-58 80 16,58-80-16,-74 92 15,74-92-15,-75 103 16,75-103-16,0 0 0,-66 93 16,66-93-16,0 0 0,0 0 15,-33 79-15</inkml:trace>
  <inkml:trace contextRef="#ctx0" brushRef="#br0" timeOffset="30040.827">6509 9606 0,'0'0'0,"0"0"15,0 79-15,0-79 16,0 97-16,0-97 16,8 121-16,-8-121 15,17 126-15,-17-126 0,25 111 16,-25-111-16,0 0 15,0 0-15,16 79 16</inkml:trace>
  <inkml:trace contextRef="#ctx0" brushRef="#br0" timeOffset="30203.9455">6336 10065 0,'0'0'0,"0"0"16,82-46-16,-82 46 0,124-23 16,-124 23-16,149-23 15,-149 23-15</inkml:trace>
  <inkml:trace contextRef="#ctx0" brushRef="#br0" timeOffset="31593.4125">8642 9368 0,'0'0'0,"0"0"16,0 0-16,0 0 15,34 14-15,-34-14 16,57 24-16,-57-24 0,100 33 15,-100-33-15,124 46 16,-124-46-16,115 51 16,-115-51-16,0 0 15,108 51-15,-108-51 0,0 0 16,0 0-16,83 52 16,-83-52-16,0 0 15,24 60-15,-24-60 0,-24 51 16,24-51-16,-83 51 15,83-51-15,-83 41 16,83-41-16,0 0 16,-82 43-16,82-43 0,0 0 15,-100 41-15,100-41 16,0 0-16</inkml:trace>
  <inkml:trace contextRef="#ctx0" brushRef="#br0" timeOffset="31828.0398">8642 10126 0,'0'0'0,"0"0"0,0 0 15,42-9-15,-42 9 16,99-4-16,-99 4 16,124 4-16,-124-4 0,149 0 15</inkml:trace>
  <inkml:trace contextRef="#ctx0" brushRef="#br0" timeOffset="32279.0222">9850 9271 0,'0'0'0,"0"0"15,0 0-15,33 55 16,-33-55-16,16 70 0,-16-70 16,9 94-16,-9-94 15,-9 92-15,9-92 16,0 0-16,-16 89 0,16-89 15,0 0-15,-42 74 16,42-74-16,0 0 16,0 0-16,-8 56 0,8-56 15,33 28-15,-33-28 16,66 10-16,-66-10 16,83 0-16,-83 0 15,99-15-15,-99 15 0,100-18 16,-100 18-16</inkml:trace>
  <inkml:trace contextRef="#ctx0" brushRef="#br0" timeOffset="32545.5269">10297 9229 0,'0'0'0,"0"0"16,-8 79-16,8-79 0,8 102 16,-8-102-16,17 144 15,-17-144-15,25 187 16,-25-187-16,24 213 15,-24-213-15,25 219 0</inkml:trace>
  <inkml:trace contextRef="#ctx0" brushRef="#br0" timeOffset="42085.8794">5061 7633 0,'0'0'16,"0"0"-16,0 0 0,0 0 16,17 79-16,-17-79 0,8 79 15,-8-79-15,17 98 16,-17-98-16,0 0 16,8 97-16,-8-97 15,0 0-15,8 107 0,-8-107 16,0 0-16,0 103 15,0-103-15,0 0 16,0 94-16,0-94 0,0 0 16,0 0-16,0 69 15,0-69-15,17 37 16</inkml:trace>
  <inkml:trace contextRef="#ctx0" brushRef="#br0" timeOffset="42816.4091">5806 7540 0,'0'0'0,"0"0"15,0 0-15,0 0 0,0 0 16,0 0-16,0 0 16,-49 18-16,49-18 0,0 0 15,-50 15 1,50-15-16,0 0 0,0 0 15,-74 9-15,74-9 16,0 0-16,0 0 0,0 0 16,-75 9-16,75-9 15,0 0-15,0 0 16,-58 28-16,58-28 0,0 0 16,-41 42-16,41-42 15,0 0-15,0 0 16,-26 56-16,26-56 15,0 0-15,0 0 0,0 0 16,0 0-16,-8 69 16,8-69-16,0 0 15,18 56-15,-18-56 0,49 42 16,-49-42-16,91 19 16,-91-19-16,0 0 15,91 4-15,-91-4 16,0 0-16,99 15 0,-99-15 15,0 0-15,0 0 16,75 32-16,-75-32 16,58 65-16,-58-65 0,0 0 15,24 74-15,-24-74 16,0 0-16,-8 75 16,8-75-16,0 0 15,-58 79-15,58-79 0,0 0 16,-66 70-16,66-70 15,0 0-15,-83 61 16,83-61-16,0 0 0,0 0 16,-91 41-16</inkml:trace>
  <inkml:trace contextRef="#ctx0" brushRef="#br0" timeOffset="43434.9725">7212 9317 0,'0'0'15,"0"0"-15,0 0 16,0 0-16,-8 42 0,8-42 15,-17 74-15,17-74 16,-16 98-16,16-98 16,-17 108-16,17-108 15,-16 111-15,16-111 0,-9 125 16,9-125-16,-8 116 16,8-116-16,-25 108 15,25-108-15,0 0 0,-8 92 16,8-92-16,0 0 15,0 0-15,0 0 16,0 0-16,0 0 0,0 61 16</inkml:trace>
  <inkml:trace contextRef="#ctx0" brushRef="#br0" timeOffset="44052.051">7568 9368 0,'0'0'16,"0"0"-16,-25 61 15,25-61-15,-25 79 0,25-79 16,-25 98-16,25-98 16,-25 102-16,25-102 15,-8 107-15,8-107 0,8 102 16,-8-102-16,33 98 15,-33-98-15,50 88 16,-50-88-16,66 70 0,-66-70 16,83 51-16,-83-51 15,91 28-15,-91-28 16,83 13-16,-83-13 16,82-23-16,-82 23 0,0 0 15,58-36-15,-58 36 16,0 0-16,50-56 15,-50 56-15,0 0 0,16-70 16,-16 70-16,0 0 16,-16-84-16,16 84 15,0 0-15,-58-70 0,58 70 16,0 0-16,0 0 16,-66-32-16,66 32 0,0 0 15,0 0-15,-91 0 0,91 0 16,-75 42-16,75-42 15,-74 74-15,74-74 16,-50 103-16</inkml:trace>
  <inkml:trace contextRef="#ctx0" brushRef="#br0" timeOffset="50181.7975">6145 10824 0,'0'0'0,"0"0"16,100-33-16,-100 33 15,140-18-15,-140 18 16,182-9-16,-182 9 0,190 0 15,-190 0-15,190-5 16,-190 5-16</inkml:trace>
  <inkml:trace contextRef="#ctx0" brushRef="#br0" timeOffset="50398.386">7162 10522 0,'0'0'16,"0"0"-16,-8 79 0,8-79 15,0 102-15,0-102 16,-8 121-16,8-121 16,0 140-16,0-140 15,0 130-15,0-130 0,0 0 16,16 93-16</inkml:trace>
  <inkml:trace contextRef="#ctx0" brushRef="#br0" timeOffset="50807.9929">7774 10633 0,'0'0'16,"0"0"-16,0 0 0,-49 52 15,49-52-15,-66 88 16,66-88-16,-42 117 16,42-117-16,0 130 15,0-130-15,50 121 16,-50-121-16,99 121 0,-99-121 15,124 97-15,-124-97 16,149 66-16,-149-66 16,132 37-16,-132-37 15,0 0-15,99-9 0,-99 9 16,50-46-16,-50 46 16,0-71-16,0 71 15,-41-60-15,41 60 0,-83-56 16,83 56-16,-99-23 15,99 23-15,0 0 16,-99 10-16,99-10 16,0 0-16</inkml:trace>
  <inkml:trace contextRef="#ctx0" brushRef="#br0" timeOffset="56043.4653">9544 10987 0,'99'0'0,"-99"0"0,124-4 15,-124 4-15,132-42 16,-132 42-16</inkml:trace>
  <inkml:trace contextRef="#ctx0" brushRef="#br0" timeOffset="56327.5364">10131 10378 0,'0'0'0,"0"0"0,0 0 16,16 61-16,-16-61 15,9 78-15,-9-78 16,24 116-16,-24-116 0,0 145 15,0-145-15,9 149 16,-9-149-16,8 154 16,-8-154-16,0 0 15,25 120-15</inkml:trace>
  <inkml:trace contextRef="#ctx0" brushRef="#br0" timeOffset="56811.2032">10636 10439 0,'0'0'15,"0"0"-15,0 0 16,-25 32-16,25-32 0,-33 60 16,33-60-16,-33 98 15,33-98-15,-16 116 16,16-116-16,25 126 0,-25-126 16,57 116-16,-57-116 15,91 103-15,-91-103 16,141 79-16,-141-79 15,132 46-15,-132-46 16,149 10-16,-149-10 0,132-18 16,-132 18-16,91-52 15,-91 52-15,0 0 16,50-79-16,-50 79 0,-17-89 16,17 89-16,0 0 15,-57-74-15,57 74 16,-91-38-16,91 38 15,-100 15-15,100-15 0,-91 69 16,91-69-16,-74 117 16</inkml:trace>
  <inkml:trace contextRef="#ctx0" brushRef="#br0" timeOffset="57880.0722">5351 12857 0,'0'0'16,"0"0"-16,0 0 0,0 0 16,74 19-16,-74-19 15,117 18-15,-117-18 16,181 19-16,-181-19 16,199 9-16,-199-9 0,0 0 0,166-23 15</inkml:trace>
  <inkml:trace contextRef="#ctx0" brushRef="#br0" timeOffset="58363.9975">6906 12304 0,'0'0'0,"-25"23"0,25-23 15,-66 74-15,66-74 16,-83 112-16,83-112 16,-57 144-16,57-144 0,-25 140 15,25-140-15,16 130 16,-16-130-16,58 116 15,-58-116-15,108 79 16,-108-79-16,123 47 0,-123-47 16,141 10-16,-141-10 15,149-33-15,-149 33 16,116-65-16,-116 65 16,83-94-16,-83 94 0,24-111 15,-24 111-15,-24-103 16,24 103-16,-75-79 15,75 79-15,-83-41 16,83 41-16,-107 9 0,107-9 16,-83 46-16,83-46 15,-41 89-15,41-89 16,8 102-16,-8-102 16,66 83-16,-66-83 0</inkml:trace>
  <inkml:trace contextRef="#ctx0" brushRef="#br0" timeOffset="58748.3039">7700 12620 0,'0'0'15,"0"0"-15,0 0 0,66-23 16,-66 23-16,74-5 16,-74 5-16,0 0 15,91 15-15,-91-15 0,0 0 16,83 46-16,-83-46 15,66 69-15,-66-69 16,58 93-16,-58-93 16,49 112-16,-49-112 0,59 126 15,-59-126-15,66 129 16,-66-129-16,91 99 16,-91-99-16,82 32 15</inkml:trace>
  <inkml:trace contextRef="#ctx0" brushRef="#br0" timeOffset="58985.254">8444 12779 0,'0'0'0,"0"0"0,-50 51 16,50-51-16,-57 74 16,57-74-16,-83 107 15,83-107-15,-75 144 0,75-144 16,-74 158-16,74-158 16,0 0-16</inkml:trace>
  <inkml:trace contextRef="#ctx0" brushRef="#br0" timeOffset="60540.783">9155 12504 0,'0'0'15,"0"0"-15,99 23 16,-99-23-16,124 37 16,-124-37-16,157 51 0,-157-51 15,166 51-15,-166-51 16,0 0-16,0 0 15,0 0-15,124 42 0,-124-42 16,0 0-16,74 42 16,-74-42-16,-8 37 15,8-37-15,-91 43 0,91-43 16,-116 60-16,116-60 16,-115 74-16,115-74 15,-100 79-15,100-79 16,0 0-16,0 0 0,-75 70 15,75-70-15,0 0 16</inkml:trace>
  <inkml:trace contextRef="#ctx0" brushRef="#br0" timeOffset="60736.4087">9337 13425 0,'0'0'0,"0"0"16,0 0-16,50-5 16,-50 5-16,99 0 15,-99 0-15,149 13 16,-149-13-16,182 15 0,-182-15 16,198 5-16</inkml:trace>
  <inkml:trace contextRef="#ctx0" brushRef="#br0" timeOffset="61787.9858">10388 13099 0,'0'0'0,"0"0"16,0 0-16,0 0 15,33-23-15,-33 23 0,0 0 16,108-14-16,49 18 0,-157-4 15,198 15-15</inkml:trace>
  <inkml:trace contextRef="#ctx0" brushRef="#br0" timeOffset="62205.5308">11546 12499 0,'0'0'0,"0"0"16,0 83-16,0-83 0,0 112 15,0-112-15,0 149 16,0-149-16,8 162 15,-8-162-15,8 164 16,-8-164-16,25 144 0,-25-144 16,0 0-16,25 92 15</inkml:trace>
  <inkml:trace contextRef="#ctx0" brushRef="#br0" timeOffset="62795.0713">11885 12699 0,'0'0'0,"0"0"0,58-37 15,-58 37-15,91-32 16,-91 32-16,132 0 16,-132 0-16,149 27 0,-149-27 15,132 42-15,-132-42 16,108 60-16,-108-60 16,90 80-16,-90-80 0,50 83 15,-50-83-15,17 89 16,-17-89-16,-17 97 15,17-97-15,-41 93 16,41-93-16,-75 84 0,75-84 16,-74 79-16,74-79 15,-83 61-15,83-61 16,-91 37-16,91-37 16,0 0-16,-99 9 15,99-9-15,0 0 0,-66-28 16,66 28-16,0 0 15,-41-56-15,41 56 16,0-83-16,0 83 0,41-89 16,-41 89-16,83-65 15,-83 65-15,0 0 16,107-42-16,-107 42 16,99-4-16,-99 4 0,100 37 15,-100-37-15,90 60 16,-90-60-16,75 80 15,-75-80-15,58 98 0,-58-98 16</inkml:trace>
  <inkml:trace contextRef="#ctx0" brushRef="#br0" timeOffset="69606.7117">6046 13755 0,'0'0'0,"0"0"16,83-32-16,-83 32 16,124-28-16,-124 28 15,182-23-15,49 4 16,-231 19-16,248-4 15,0 4-15,-16 9 0,-232-9 16,223 4-16,0 1 16,-16-5-16,-207 0 15,174 0-15,-174 0 16,182-14-16,-182 14 16,182-32-16</inkml:trace>
  <inkml:trace contextRef="#ctx0" brushRef="#br0" timeOffset="69986.976">11165 13862 0,'42'0'0,"-42"0"15,124 0-15,-124 0 16,182 0-16,-182 0 15,223 0-15,-223 0 16,231 5-16,18 0 0,-249-5 16,231 18-16,-231-18 15,223 24-15,-223-24 16,207 36-16,-207-36 16,190 19-16</inkml:trace>
  <inkml:trace contextRef="#ctx0" brushRef="#br0" timeOffset="70321.4654">11364 14573 0,'0'0'15,"0"0"-15,0 0 16,0 0-16,66 10 15,41 9-15,-107-19 0,174 28 16,-174-28-16,182 23 16,-182-23-16,190 0 15</inkml:trace>
  <inkml:trace contextRef="#ctx0" brushRef="#br0" timeOffset="70772.3726">12455 14272 0,'-25'14'15,"25"-14"-15,-49 46 16,49-46-16,-50 70 15,50-70-15,-41 88 0,41-88 16,8 103-16,-8-103 16,58 93-16,-58-93 15,91 87-15,-91-87 0,116 71 16,-116-71-16,140 46 16,-140-46-16,133 19 15,-133-19-15,0 0 16,107-14-16,-107 14 0,0 0 15,66-42-15,-66 42 16,25-65-16,-25 65 16,-41-61-16,41 61 15,-99-41-15,99 41 0,-100-14 16,100 14-16,-99 14 16,99-14-16,-91 46 15,91-46-15,-58 75 16,58-75-16</inkml:trace>
  <inkml:trace contextRef="#ctx0" brushRef="#br0" timeOffset="71172.5301">7071 14444 0,'0'0'15,"0"0"-15,0 0 16,116 4-16,-116-4 0,141 5 15,-141-5-15,182-9 16,-182 9-16</inkml:trace>
  <inkml:trace contextRef="#ctx0" brushRef="#br0" timeOffset="71604.4231">8080 14109 0,'0'0'0,"0"0"0,-66 70 16,66-70-16,-58 83 16,58-83-16,-41 111 0,41-111 15,-8 122-15,8-122 16,24 116-16,-24-116 15,67 107-15,-67-107 16,99 80-16,-99-80 16,116 50-16,-116-50 0,132 24 15,-132-24-15,124-5 16,-124 5-16,0 0 16,99-37-16,-99 37 15,0 0-15,58-70 0,-58 70 16,-17-93-16,17 93 15,-66-79-15,66 79 16,-91-47-16,91 47 0,0 0 16,-99-9-16,99 9 15,-107 37-15,107-37 16,-75 84-16,75-84 16</inkml:trace>
  <inkml:trace contextRef="#ctx0" brushRef="#br0" timeOffset="72191.5999">7865 15918 0,'0'0'0,"0"0"16,0 0-16,42-23 16,-42 23-16,82-9 15,-82 9-15,133 0 16,-133 0-16,132 4 0,-132-4 15,140 14-15,-140-14 16,0 0-16,0 0 16,108 23-16,-108-23 15,0 0-15,83 33 0,-83-33 16,57 61-16,-57-61 16,17 78-16,-17-78 15,8 98-15,-8-98 16,9 107-16,-9-107 0,33 117 15,-33-117-15,58 98 16,-58-98-16,74 60 16,-74-60-16</inkml:trace>
  <inkml:trace contextRef="#ctx0" brushRef="#br0" timeOffset="72460.7561">8907 15779 0,'0'0'0,"0"0"16,0 0-16,-58 18 15,58-18-15,-82 47 16,82-47-16,-91 60 0,91-60 15,-100 98-15,100-98 16,-99 111-16,99-111 16,-83 126-16,83-126 0,-91 131 15,91-131-15,0 0 16</inkml:trace>
  <inkml:trace contextRef="#ctx0" brushRef="#br0" timeOffset="74163.8141">11157 15708 0,'0'0'15,"0"0"-15,33-64 16,-33 64-16,58-51 15,-58 51-15,75-23 0,-75 23 16,115 0-16,-115 0 16,124 32-16,-124-32 15,116 65-15,-116-65 16,99 98-16,-99-98 0,58 111 16,-58-111-16,25 126 15,-25-126-15,-17 125 16,17-125-16,-41 107 15,41-107-15,-58 99 0,58-99 16,-74 83-16,74-83 16,-83 65-16,83-65 15,-83 57-15,83-57 16,0 0-16,0 0 0,-74 32 16,74-32-16,0 0 15,-74-5-15,74 5 16,-50-46-16,50 46 15,-33-79-15,33 79 0,0 0 16,0-89-16,0 89 16,0 0-16,25-89 15,-25 89-15,0 0 0,58-60 16,-58 60-16,99 0 16,-99 0-16,107 51 15,-107-51-15,116 98 16,-116-98-16,116 116 15,-116-116-15,83 94 0</inkml:trace>
  <inkml:trace contextRef="#ctx0" brushRef="#br0" timeOffset="75177.7724">10205 15262 0,'0'0'0,"0"0"0,0 0 15,0 0-15,-58 28 16,58-28-16,-66 37 16,66-37-16,-91 52 15,91-52-15,-99 65 0,99-65 16,-116 74-16,116-74 15,-91 75-15,91-75 16,-82 74-16,82-74 0,0 0 16,-67 70-16,67-70 15,0 0-15,0 0 16,0 0-16,-41 60 16,41-60-16,0 0 0,0 0 15,-16 56-15,16-56 16,24 28-16,-24-28 15,83 14-15,-83-14 0,116 13 16,-116-13-16,140 19 16,-140-19-16,158 14 15,-158-14-15,140 19 16,-140-19-16,0 0 0,132 10 16,-132-10-16,0 0 15,117 9-15,-117-9 16,0 0-16,99 9 0,-99-9 15,0 0-15,0 0 16,58 5-16,-58-5 16</inkml:trace>
  <inkml:trace contextRef="#ctx0" brushRef="#br0" timeOffset="75457.7423">9527 16147 0,'0'0'16,"0"0"-16,0 0 16,0 0-16,0 0 0,0 0 15,0 0-15,-25 26 16,25-26-16,33 15 0,-33-15 15,108 14-15,-108-14 16,165 37-16,-165-37 16,224 51-16,-224-51 15,239 66-15,-239-66 16</inkml:trace>
  <inkml:trace contextRef="#ctx0" brushRef="#br0" timeOffset="100084.271">18807 5046 0,'0'0'15,"0"0"-15,0 0 16,-58 5-16,58-5 0,-83 9 16,83-9-16,-74 19 15,74-19-15,-91 32 16,91-32-16,-100 42 0,100-42 16,-91 61-16,91-61 15,0 0-15,-82 60 16,82-60-16,0 0 15,0 0-15,-58 70 0,58-70 16,0 0-16,-41 74 16,41-74-16,0 0 15,0 0-15,8 61 0,-8-61 16,0 0-16,49 42 16,-49-42-16,0 0 15,83 24-15,-83-24 16,0 0-16,83 18 0,-83-18 15,99 23-15,-99-23 16,0 0-16,91 47 16,-91-47-16,66 51 0,-66-51 15,0 0-15,50 79 16,-50-79-16,0 0 16,16 79-16,-16-79 15,0 0-15,-16 79 0,16-79 16,-58 75-16,58-75 15,-83 51-15,83-51 16,-116 37-16,116-37 16,-115 28-16,115-28 0,-109 9 15,109-9-15,0 0 16,-106 10-16,106-10 16,0 0-16,0 0 15,-91 9-15,91-9 0,0 0 16,0 0-16,0 0 15,0 0-15,0 0 0,0 0 16,0 0-16,0 0 16,0 0-16,0 0 0,-58 14 15,58-14-15,0 0 16,0 0-16,0 0 16,0 0-16,0 0 0,0 0 15,0 0-15,0 0 16,0 0-16,0 0 0,0 0 15,0 0-15,0 0 16,0 0-16,49 5 16,-49-5-16,0 0 15,91 4-15,-91-4 0,0 0 16,100 10-16,-100-10 16,0 0-16,99 23 15,-99-23-15,0 0 0,82 28 16,-82-28-16,0 0 15,58 42-15,-58-42 16,0 0-16,42 46 16,-42-46-16,0 0 0,16 56 15,-16-56-15,0 0 16,0 65-16,0-65 16,0 0-16,-41 74 0,41-74 15,-50 79-15,50-79 16,-58 70-16,58-70 15,-57 75-15,57-75 0,0 0 16,-67 74-16,67-74 16,-74 79-16,74-79 15,-50 84-15,50-84 16,0 0-16,-49 79 16,49-79-16,0 0 0,-17 88 15,17-88-15,8 84 16,-8-84-16,0 0 15,58 70-15,-58-70 0,100 51 16,-100-51-16,107 42 16,-107-42-16,116 23 15,-116-23-15,116 14 16,-116-14-16,0 0 0,91 5 16,-91-5-16,0 0 15,82-5-15,-82 5 0,0 0 16,0 0-16,0 0 15,0 0-15,0 0 16,0 0-16,0 0 0,0 0 16,75-9-16,-75 9 15,0 0-15,0 0 0</inkml:trace>
  <inkml:trace contextRef="#ctx0" brushRef="#br0" timeOffset="107612.6133">18980 6135 0,'0'0'0,"0"0"0,0 0 16,17-51-16,-17 51 15,0 0-15,49-56 16,-49 56-16,0 0 16,75-65-16,-75 65 0,0 0 15,91-38-15,-91 38 16,91-4-16,-91 4 16,0 0-16,91 29 15,-91-29-15,57 69 0,-57-69 16,42 93-16,-42-93 15,33 102-15,-33-102 16,49 98-16,-49-98 0,58 98 16,-58-98-16,91 83 15,-91-83-15,83 52 16,-83-52-16,91 18 16,-91-18-16,100-18 15</inkml:trace>
  <inkml:trace contextRef="#ctx0" brushRef="#br0" timeOffset="107917.0511">19799 5945 0,'0'0'0,"0"0"15,0 0-15,-58 55 0,58-55 16,-58 75-16,58-75 16,-74 102-16,74-102 15,-75 125-15,75-125 0,-58 126 16,58-126-16,-67 131 15,67-131-15,-40 106 16</inkml:trace>
  <inkml:trace contextRef="#ctx0" brushRef="#br0" timeOffset="108681.3933">20585 5279 0,'0'0'0,"0"0"0,9 107 16,-9-107-16,16 131 16,-16-131-16,17 158 15,-17-158-15,16 186 0,-16-186 16,33 200-16,-33-200 16,33 209-16,-33-209 15,33 223-15,-33-223 16,25 206-16,-25-206 15,16 194-15,-16-194 16,0 177-16,0-177 0</inkml:trace>
  <inkml:trace contextRef="#ctx0" brushRef="#br0" timeOffset="115478.5899">21106 6056 0,'0'0'0,"0"0"0,50-42 16,-50 42-16,0 0 15,66-55-15,-66 55 16,83-42-16,-83 42 0,0 0 16,91-24-16,-91 24 15,99 19-15,-99-19 16,91 56-16,-91-56 15,66 93-15,-66-93 0,58 107 16,-58-107-16,74 121 16,-74-121-16,99 111 15,-99-111-15,116 89 0,-116-89 16,124 46-16</inkml:trace>
  <inkml:trace contextRef="#ctx0" brushRef="#br0" timeOffset="115823.4425">21867 5725 0,'0'0'0,"0"0"16,0 0-16,-50 52 16,50-52-16,-66 79 15,66-79-15,-74 103 16,74-103-16,-83 120 0,83-120 16,-74 126-16,74-126 15,0 0-15,-75 107 16,75-107-16,0 0 0,0 0 15,0 0-15,-58 88 16,58-88-16,0 0 16,-41 47-16,41-47 15,0 0-15</inkml:trace>
  <inkml:trace contextRef="#ctx0" brushRef="#br0" timeOffset="116751.6328">23074 5489 0,'0'0'0,"0"0"0,0 0 15,-25 56-15,25-56 16,-25 79-16,25-79 15,-57 101-15,57-101 0,-50 117 16,50-117-16,0 0 16,-41 98-16,41-98 15,0 0-15,0 0 16,0 0-16,0 0 0,-50 84 16,50-84-16,0 0 15,0 0-15,0 0 0,-8 51 16,8-51-16,33 18 15,-33-18-15,91-9 16,-91 9-16,124-9 0,-124 9 16,131 0-16,-131 0 15,0 0-15,117 18 16,-117-18-16,0 0 16,99 9-16,-99-9 0,0 0 15,58-23-15</inkml:trace>
  <inkml:trace contextRef="#ctx0" brushRef="#br0" timeOffset="116997.3505">22735 6233 0,'0'0'0,"0"0"16,0 0-16,0 0 16,33 37-16,-33-37 15,83 23-15,-83-23 16,124 6-16,-124-6 0,149-10 16,-149 10-16,124-23 15,-124 23-15</inkml:trace>
  <inkml:trace contextRef="#ctx0" brushRef="#br0" timeOffset="117599.515">23636 5661 0,'0'0'0,"0"0"16,0 0-16,33-33 16,-33 33-16,75-27 0,-75 27 15,91-15-15,-91 15 16,107 24-16,-107-24 15,83 51-15,-83-51 16,66 92-16,-66-92 0,25 113 16,-25-113-16,0 134 15,0-134-15,-25 131 16,25-131-16,-58 135 0,58-135 16,-74 107-16,74-107 15,-91 78-15,91-78 16,-83 48-16,83-48 15,0 0-15,-83 3 16,83-3-16,-66-41 0,66 41 16,-49-56-16,49 56 15,-9-74-15,9 74 16,0 0-16,25-80 16,-25 80-16,66-55 0,-66 55 15,91-23-15,-91 23 16,100 23-16,-100-23 15,99 46-15,-99-46 16,66 83-16,-66-83 0,0 0 16,41 94-16,-41-94 15,0 0-15,33 70 16,-33-70-16,33 10 0</inkml:trace>
  <inkml:trace contextRef="#ctx0" brushRef="#br0" timeOffset="118601.6044">23736 5037 0,'0'0'0,"0"0"16,49-19-16,-49 19 15,83-27-15,-83 27 16,132-6-16,-132 6 0,141 24 15,-141-24-15,165 28 16,-165-28-16,132 46 16,-132-46-16,91 56 15,-91-56-15,0 0 0,0 0 16,66 61-16,-66-61 16,0 0-16,9 65 15,-9-65-15,-33 88 16,33-88-16,-83 98 0,83-98 15,0 0-15,-84 112 16,84-112-16,0 0 16,-57 98-16,57-98 0,0 0 15,-24 92-15,24-92 16,16 75-16,-16-75 16,65 42-16,-65-42 15,109 5-15,-109-5 0,124-19 16,-124 19-16,0 0 15,0 0-15,99-23 16,-99 23-16,0 0 0,0 0 16,0 0-16,0 0 15,0 0-15,0 0 0,0 0 16,0 0-16,67-23 16,-67 23-16,0 0 15,0 0-15,0 0 0,0 0 16,0 0-16,-75 28 15,75-28-15,0 0 16,-83 41-16,83-41 16,0 0-16,0 0 0,-74 52 15,74-52-15,0 0 16,-42 69-16,42-69 16,0 70-16,0-70 0,58 55 15,-58-55-15,83 34 16,-83-34-16,91 23 15,-91-23-15,117 18 0,-117-18 16,0 0-16,91 33 16,-91-33-16,0 0 15,66 60-15,-66-60 16,49 98-16,-49-98 0,9 130 16,-9-130-16,-17 135 15,17-135-15,-41 135 16,41-135-16,-75 102 15,75-102-15,-91 70 0,91-70 16,-116 28-16,116-28 16,-124 0-16,124 0 15,-124-18-15,124 18 16,0 0-16,-108-14 0</inkml:trace>
  <inkml:trace contextRef="#ctx0" brushRef="#br0" timeOffset="148611.5367">8411 1530 0,'0'0'0,"0"0"16,0 0-16,0 0 15,0 0-15,0 0 0,-25 61 16,25-61-16,0 0 0,-49 83 16,49-83-16,-83 107 15,83-107-15,-99 121 16,99-121-16,-149 140 0,149-140 15,-149 134-15,149-134 16,-149 144-16,149-144 16,-132 131-16,132-131 0,-108 115 15,108-115-15,-74 103 16,74-103-16,0 0 16,-25 84-16,25-84 15,58 66-15,-58-66 0,108 46 16,-108-46-16,148 33 15,-148-33-15,182 32 16,-182-32-16,174 33 16,-174-33-16,148 37 0,-148-37 15,0 0-15,108 42 16,-108-42-16,0 0 16,91 23-16</inkml:trace>
  <inkml:trace contextRef="#ctx0" brushRef="#br0" timeOffset="149495.9933">7468 2604 0,'0'0'0,"0"0"0,0 0 16,0 0-16,0 0 16,0 0-16,75-33 15,-75 33-15,107-9 16,-107 9-16,149-9 15,-149 9-15,174-5 0,-174 5 16,206-5-16,-206 5 16,224-9-16,-224 9 15,239-14-15,-239 14 16,249-23-16,-249 23 16,264-14-16,-264 14 0,281-18 15,-24-1-15,-26 0 16,-231 19-16,190-18 15,1 8-15,0-4 16,-191 14-16,182-14 0,16-9 16,0 5-1,-198 18-15,199-23 0,24 8 16,0 11-16,-223 4 16,199-10-16,24-8 15,0 0-15,-223 18 0,199-19 16,24 6-16,0 2 15,-223 11-15,207-8 16,25-7-16,-9-2 16,-223 17-16,215-11 15,0 6-15,0 1 16,-215 4-16,206-5 0,1-3 16,0-11-16,-207 19 15,199-10-15,8 1 16,8-1-16,-215 10 15,198-4-15,1 4 16,-9 0-16,-190 0 0,182-5 16,8 1-16,-8-1 15,-182 5-15,174-5 16,-174 5-16,190-18 16,-190 18-16,215-14 15,-215 14-15,207-10 16,-207 10-16,215-14 0,-215 14 15,190-14-15,-190 14 16,157-8-16,-157 8 16,131-18-16,-131 18 0,0 0 15,100-16-15,-100 16 16,0 0-16,0 0 16,75-9-16,-75 9 15,33-41-15</inkml:trace>
  <inkml:trace contextRef="#ctx0" brushRef="#br0" timeOffset="149963.562">17748 1483 0,'0'0'16,"0"0"-16,0 0 16,0 0-16,0 0 0,41 0 15,-41 0-15,91 28 16,-91-28-16,116 48 16,-116-48-16,157 51 15,-157-51-15,166 64 0,-166-64 16,173 65-16,-173-65 15,149 52-15,-149-52 16,0 0-16,124 46 16,-124-46-16,0 0 0,75 28 15,-75-28-15,0 0 16,0 0-16,24 37 16,-24-37-16,0 0 15,-24 46-15,24-46 0,-75 65 16,75-65-16,-107 75 15,107-75-15,-108 78 16,108-78-16,-107 76 16,107-76-16,-116 84 15,116-84-15,-99 68 0</inkml:trace>
  <inkml:trace contextRef="#ctx0" brushRef="#br0" timeOffset="150982.2559">12670 1716 0,'0'0'0,"0"0"0,-8 94 16,8-94-16,8 116 15,-8-116-15,9 134 16,-9-134-16,16 154 16,-16-154-16,17 148 0,-17-148 15,16 130-15,-16-130 16,17 131-16,-17-131 16,0 0-16</inkml:trace>
  <inkml:trace contextRef="#ctx0" brushRef="#br0" timeOffset="151672.9923">12530 3372 0,'0'0'0,"0"0"0,0 0 16,0 0-16,8-51 16,-8 51-16,41-51 15,-41 51-15,75-56 0,-75 56 16,91-37-16,-91 37 15,99-15-15,-99 15 16,107 20-16,-107-20 0,83 46 16,-83-46-16,66 60 15,-66-60-15,33 84 16,-33-84-16,9 93 16,-9-93-16,-17 112 0,17-112 15,-41 116-15,41-116 16,-58 121-16,58-121 15,-75 102-15,75-102 0,-91 79 16,91-79-16,-91 61 16,91-61-16,0 0 15,-99 32-15,99-32 16,0 0-16,-99 0 0,99 0 16,-83-37-16,83 37 15,0 0-15,-58-60 16,58 60-16,0 0 0,-8-75 15,8 75-15,25-79 16,-25 79-16,0 0 16,74-65-16,-74 65 15,0 0-15,100-33 0,-100 33 16,107-5-16,-107 5 16,99 19-16,-99-19 15,100 38-15,-100-38 0,82 60 16,-82-60-16,66 65 15,-66-65-15,50 69 16,-50-69-16</inkml:trace>
  <inkml:trace contextRef="#ctx0" brushRef="#br0" timeOffset="158280.2241">12745 1046 0,'0'0'0,"0"0"0,0 0 16,0 0-16,0 0 16,0 0-16,-25-29 15,25 29-15,0 0 0,0 0 16,-66 48-16,66-48 15,0 0-15,-25 65 16,25-65-16,0 0 0,-25 74 16,25-74-16,0 0 15,33 75-15,-33-75 16,66 37-16,-66-37 16,0 0-16,75 0 0,-75 0 15,74-47-15,-74 47 16,0 0-16,0 0 15,58-70-15,-58 70 0,0 0 16,17-79-16,-17 79 16,-33-65-16,33 65 15,0 0-15,-67-38 16,67 38-16,0 0 0,-99-4 16,99 4-16,0 0 15,-99 38-15,99-38 16,0 0-16,0 0 15,-74 55-15,74-55 16,0 0-16,0 0 0,-25 65 16,25-65-16,25 42 15,-25-42-15,0 0 16,66 15-16,-66-15 0,0 0 16,74-24-16,-74 24 15,0 0-15,0 0 0,0 0 16,66-51-16,-66 51 15,0 0-15,25-65 16,-25 65-16,-25-37 16,25 37-16,0 0 0,-49-9 15,49 9-15,-67 19 16,67-19-16,0 0 16,-66 50-16,66-50 15,0 0-15,-16 70 0,16-70 16,0 0-16,16 70 15,-16-70-15,0 0 16,58 46-16,-58-46 0,83 9 16,-83-9-16,0 0 15,0 0-15,74-27 16,-74 27-16,0 0 16,42-66-16,-42 66 0,0 0 15,8-74-15,-8 74 16,-41-60-16,41 60 15,0 0-15,-58-24 16,58 24-16,-91 14 0,91-14 16,0 0-16,-75 47 15,75-47-15,0 0 16,-41 69-16,41-69 16,0 0-16,17 76 0,-17-76 15,66 50-15,-66-50 16,0 0-16,91 28 15,-91-28-15,0 0 16,99-5-16,-99 5 0,74-41 16,-74 41-16,0 0 15,58-51-15,-58 51 16,0-61-16,0 61 0,0 0 16,-58-42-16,58 42 15,-82-9-15,82 9 16,0 0-16,-91 18 15,91-18-15,0 0 0,0 0 16,0 0-16,-67 51 16,67-51-16,0 0 15,-24 75-15,24-75 0,0 0 16,33 70-16,-33-70 16,0 0-16,66 33 15,-66-33-15,0 0 16,83-6-16,-83 6 15,0 0-15,0 0 0,0 0 16,57-41-16,-57 41 16,0 0-16,0 0 15,0 0-15,17-56 0,-17 56 16,0 0-16,0 0 16,-25-29-16,25 29 15,0 0-15,0 0 16,-41 6-16,41-6 0,0 0 15,-42 37-15,42-37 16,0 0-16,-16 32 16,16-32-16,0 0 15,0 0-15,0 0 0,0 0 16,58-4-16,-58 4 16,0 0-16,25-47 15,-25 47-15,0 0 16,0 0-16,0-65 0,0 65 15,-42-45-15,42 45 16,0 0-16,-58-29 0,58 29 16,0 0-16,0 0 15,0 0-15,-57 9 16,57-9-16,0 0 16,0 0-16,-34 42 0,34-42 15,0 0-15,9 47 16,-9-47-16,0 0 15,41 23-15,-41-23 16,0 0-16,0 0 0,66 0 16,-66 0-16,0 0 15,58-34-15,-58 34 16,0 0-16,0 0 0,0 0 16,17-40-16,-17 40 15,0 0-15,-25-33 16,25 33-16,0 0 0,-50 0 15,50 0-15,0 0 16,0 0-16,-66 41 16,66-41-16,0 0 15,0 0-15,0 0 0,-25 60 16,25-60-16,0 0 16,17 38-16,-17-38 0,0 0 15,41 10 1,-41-10-16,0 0 0,0 0 15,58-24-15,-58 24 16,0 0-16,0 0 0,0 0 16,33-56-16,-33 56 15,0 0-15,0 0 16,8-42-16,-8 42 0,0 0 16,0 0-16,0 0 15,0 0-15,0 0 16,-58 24-16,58-24 0,-16 42 15</inkml:trace>
  <inkml:trace contextRef="#ctx0" brushRef="#br0" timeOffset="164744.8377">12670 1162 0,'0'0'0,"0"0"0,0 0 16,0 0-16,0 0 16,0 0-16,0 0 15,0 0-15,0 0 0,0 0 16,0 0-16,-33 33 16,33-33-16,-82 4 15,82-4-15,-108 0 16,108 0-16,-132-4 0,132 4 15,-182-4-15,182 4 16,-215-10-16,215 10 16,-240-14-16,0 0 15,240 14-15,-240-9 16,9 9-16,24 9 16,207-9-16,-198 6 0,-9-3 15,-1 2-15,208-5 16,-206 4-16,-26 16 15,9-1-15,223-19 16,-215 27-16,-25-9 16,9 10-16,231-28 0,-224 19 15,1 18-15,0-9 16,223-28-16,-207 28 16,9 5-16,198-33 15,-199 33-15,199-33 16,-198 32-16,198-32 15,-190 41-15,190-41 0,-174 28 16,174-28-16,-132 19 16,132-19-16,0 0 15,0 0-15,-116 4 16,116-4-16,0 0 0,-58-18 16,58 18-16,0 0 15,0-51-15,0 51 16,66-74-16,-66 74 15,133-89-15,-133 89 16,140-84-16,-140 84 0,165-74 16,-165 74-16,149-65 15,-149 65-15,0 0 16,124-47-16,-124 47 16,0 0-16,0 0 15,0 0-15,75-22 0,-75 22 16,0 0-16,0 0 15,-58 36-15,58-36 16,-132 65-16,132-65 16,-166 83-16,166-83 15,-182 89-15,182-89 0,-182 103 16,182-103-16,-157 97 16,157-97-16,0 0 15,-124 98-15,124-98 16,0 0-16,0 0 0,-74 84 15,74-84 1,41 75-16,-41-75 0,141 36 16,-141-36-16,215 24 15,-215-24-15,215 10 16,-215-10-16,206 4 16,-206-4-16,0 0 0,133 4 15</inkml:trace>
  <inkml:trace contextRef="#ctx0" brushRef="#br0" timeOffset="184670.6113">19394 10391 0,'0'0'0,"15"-27"16,27-29-16,-42 56 15,67-66-15,-67 66 16,91-55-16,-91 55 0,99-51 15,-99 51-15,91-23 16,-91 23-16,82-5 16,-82 5-16,84 18 15,-84-18-15,83 52 0,-83-52 16,74 83-16,-74-83 16,58 117-16,-58-117 15,41 139-15,-41-139 16,17 145-16,-17-145 0,-25 139 15,25-139-15,-41 135 16,41-135-16,-75 126 16,75-126-16,-74 93 15,74-93-15,-100 60 0,100-60 16,-83 38-16,83-38 16,-83 0-16,83 0 15,-82-33-15,82 33 16,0 0-16,-66-47 0,66 47 15,0 0-15,-34-74 16,34 74-16,0 0 16,9-79-16,-9 79 0,58-61 15,-58 61-15,91-23 16,-91 23-16,107 23 16,-107-23-16,125 56 15,-125-56-15,124 79 0,-124-79 16,99 79-16,-99-79 15,0 0-15,108 52 16,-108-52-16</inkml:trace>
  <inkml:trace contextRef="#ctx0" brushRef="#br0" timeOffset="196990.4148">15516 10708 0,'0'0'0,"0"0"16,0 0-16,0 0 16,0 0-16,0 0 15,74 14-15,-74-14 0,116 18 16,-116-18-16,149 24 16,-149-24-16,165 14 15</inkml:trace>
  <inkml:trace contextRef="#ctx0" brushRef="#br0" timeOffset="197698.1721">17525 10582 0,'0'0'0,"0"0"16,0 0-16,0 0 16,-41 14-16,41-14 0,-42 37 15,42-37-15,-49 75 16,49-75-16,-58 83 15,58-83-15,-50 99 0,50-99 16,-58 93-16,58-93 16,-74 75-16,74-75 15,-83 46-15,83-46 16,-91 28-16,91-28 0,-107-10 16,107 10-16,-83-41 15,83 41-15,-74-71 16,74 71-16,-50-97 15,50 97-15,-17-108 0,17 108 16,9-102-16,-9 102 16,41-79-16,-41 79 15,74-51-15,-74 51 0,91-14 16,-91 14-16,124 14 16,-124-14-16,133 46 15,-133-46-15,149 75 16,-149-75-16,140 84 0,-140-84 15,149 79-15,-149-79 16,124 56-16,-124-56 16,0 0-16,99 33 15,-99-33-15,99 0 0,-99 0 16,0 0-16,67-42 16,-67 42-16,16-85 15,-16 85-15,-25-111 16,25 111-16,-74-103 0,74 103 15,-108-79-15,108 79 16,-115-36-16,115 36 16,-116 13-16,116-13 15,0 0-15</inkml:trace>
  <inkml:trace contextRef="#ctx0" brushRef="#br0" timeOffset="198142.6429">18600 11220 0,'0'0'0,"0"0"15,-8 74-15,8-74 16,-9 79-16,9-79 16,-8 108-16,8-108 0,-25 126 15,25-126-15,-66 115 16</inkml:trace>
  <inkml:trace contextRef="#ctx0" brushRef="#br0" timeOffset="210795.7409">19394 9573 0,'0'0'15,"0"0"-15,0 0 0,0 0 16,49 0-16,-49 0 16,66 5-16,-66-5 15,108 4-15,-108-4 16,149 0-16,-149 0 15,148 5-15,-148-5 0,150 0 16,-150 0-16,124-5 16,-124 5-16,0 0 15,108-14-15,-108 14 16,0 0-16,83-14 0,-83 14 16,0 0-16,74 10 15,-74-10-15,0 0 16,58 32-16,-58-32 0,49 61 15,-49-61-15,42 93 16,-42-93-16,25 111 16,-25-111-16,24 121 15,-24-121-15,34 131 0,-34-131 16,24 148-16,-24-148 16,33 153-16,-33-153 15,33 173-15,-33-173 16,42 172-16,-42-172 0,33 163 15,-33-163-15,49 154 16,-49-154-16,25 139 16,-25-139-16,33 126 15,-33-126-15,25 112 0,-25-112 16,0 0-16,33 88 16,-33-88-16,0 0 15,0 0-15,0 0 16,33 74-16,-33-74 0,0 0 15,0 0-15,0 0 16,9 66-16,-9-66 16,-25 41-16,25-41 0,-50 33 15,50-33-15,-83 18 16,83-18-16,0 0 0,-116 9 16,116-9-16,-115 0 0,115 0 15,-132-13-15,132 13 16,-133-10-16,133 10 15,-124-18-15,124 18 16,0 0-16</inkml:trace>
  <inkml:trace contextRef="#ctx0" brushRef="#br0" timeOffset="221556.4141">15309 9778 0,'0'0'16,"0"0"-16,-91 37 15,91-37-15,-91 37 0,91-37 16,-100 61-16,100-61 0,0 0 16,-91 69-16,91-69 15,-83 83-15,83-83 0,-66 103 16,66-103-16,-58 122 15,58-122-15,-33 134 16,33-134-16,-8 144 16,8-144-16,33 145 0,-33-145 15,74 152-15,-74-152 16,108 142-16,-108-142 16,140 139-16,-140-139 0,175 135 15,-175-135 1,182 116-16,-182-116 0,149 93 15,-149-93-15,116 69 16,-116-69-16,90 23 16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08-16T16:34:44.83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25 6405 0,'50'0'0,"-50"0"0,157-5 15,-157 5-15,199-9 16,-199 9-16,223-14 16,-223 14-16,0 0 0,198-18 0,-198 18 15,166-14-15,-166 14 16,148-33-16</inkml:trace>
  <inkml:trace contextRef="#ctx0" brushRef="#br0" timeOffset="433.7748">3598 6302 0,'0'0'15,"0"0"-15,91-3 16,-91 3-16,157-6 0,-157 6 15,215 0-15,-215 0 16,223 14-16,-223-14 16,223 28-16,-223-28 15,190 19-15</inkml:trace>
  <inkml:trace contextRef="#ctx0" brushRef="#br0" timeOffset="2537.8653">1803 7103 0,'0'0'0,"0"0"0,0 0 16,0 0-16,9 60 16,-9-60-16,8 84 15,-8-84-15,-8 121 16,8-121-16,-17 149 0,17-149 15,-25 148-15,25-148 16,0 0-16,-24 126 16,24-126-16,0 0 0,0 0 15,0 0-15,0 0 16,0 0-16,-17 74 16,17-74-16,33 24 15,-33-24-15,91-24 0,-91 24 16,132-37-16,-132 37 15,141-18-15,-141 18 16,0 0-16,124-19 0,-124 19 16</inkml:trace>
  <inkml:trace contextRef="#ctx0" brushRef="#br0" timeOffset="2816.7144">2258 7205 0,'0'0'0,"0"0"16,-16 88-16,16-88 16,-9 103-16,9-103 15,-8 135-15,8-135 0,0 172 16,0-172-16,0 186 15,0-186-15,0 0 16,0 167-16,0-167 16,0 0-16,0 0 0,8 108 15,-8-108-15,0 0 16</inkml:trace>
  <inkml:trace contextRef="#ctx0" brushRef="#br0" timeOffset="3056.9219">2705 7712 0,'0'0'0,"0"0"15,0 0-15,33 0 16,-33 0-16,99-9 15,-99 9-15,116-4 0,-116 4 16,132 4-16,-132-4 16,0 0-16,124-4 15</inkml:trace>
  <inkml:trace contextRef="#ctx0" brushRef="#br0" timeOffset="3423.1845">3399 7540 0,'0'0'15,"0"0"-15,0 0 16,0 0-16,9-41 0,-9 41 15,49-52-15,-49 52 16,66-37-16,-66 37 16,0 0-16,75-10 0,-75 10 15,74 24-15,-74-24 16,75 65-16,-75-65 16,41 102-16,-41-102 15,41 112-15,-41-112 0,50 107 16,-50-107-16,74 97 15,-74-97-15,83 61 16,-83-61-16,99 23 0,-99-23 16</inkml:trace>
  <inkml:trace contextRef="#ctx0" brushRef="#br0" timeOffset="3706.7339">4011 7358 0,'0'0'0,"0"0"0,0 0 16,-33 61-16,33-61 0,-33 80 15,33-80-15,-58 115 16,58-115-16,-50 144 15,50-144-15,-49 149 16,49-149-16,0 0 16,0 0-16,0 0 0,0 0 15,-41 107-15,41-107 16,-34 33-16,34-33 16</inkml:trace>
  <inkml:trace contextRef="#ctx0" brushRef="#br0" timeOffset="4221.4337">5318 7163 0,'0'0'0,"0"0"0,0 0 15,0 0-15,-42 61 16,42-61-16,-66 79 0,66-79 16,-74 93-16,74-93 15,-75 93-15,75-93 16,-74 74-16,74-74 0,0 0 15,-66 65-15,66-65 16,0 0-16,0 0 16,0 0-16,0 0 15,0 0-15,-50 42 0,50-42 16,-8 42-16,8-42 16,66 33-16,-66-33 15,149 37-15,-149-37 0,182 37 16,-182-37-16,183 42 15,-183-42-15,0 0 16,0 0-16,157 42 16,-157-42-16,0 0 0,0 0 15,0 0-15,0 0 0,0 0 16,0 0-16,0 0 16,99 28-16,-99-28 0,0 0 15</inkml:trace>
  <inkml:trace contextRef="#ctx0" brushRef="#br0" timeOffset="4740.0498">5930 7479 0,'0'0'0,"0"0"15,0 0-15,0 0 16,0 0-16,50 5 16,-50-5-16,108 9 15,-108-9-15,148 14 0,-148-14 16</inkml:trace>
  <inkml:trace contextRef="#ctx0" brushRef="#br0" timeOffset="5085.6832">6625 7284 0,'0'0'0,"0"0"16,66-37-16,-66 37 15,91-19-15,-91 19 0,124-9 16,-124 9-16,0 0 16,116 9-16,-116-9 15,0 0-15,99 37 0,-99-37 16,66 70-16,-66-70 15,50 93-15,-50-93 16,25 107-16,-25-107 16,33 112-16,-33-112 0,58 102 15,-58-102-15,82 84 16,-82-84-16,108 56 16,-108-56-16</inkml:trace>
  <inkml:trace contextRef="#ctx0" brushRef="#br0" timeOffset="5363.6075">7485 7228 0,'0'0'15,"0"0"-15,0 0 0,-83 61 16,83-61-16,-66 69 16,66-69-16,-74 107 15,74-107-15,-66 126 0,66-126 16,-50 116-16,50-116 16,0 0-16,0 0 15,0 0-15,-33 89 0,33-89 16</inkml:trace>
  <inkml:trace contextRef="#ctx0" brushRef="#br0" timeOffset="5646.8972">8122 7159 0,'0'0'0,"0"0"16,0 0-16,8 65 16,-8-65-16,25 98 0,-25-98 15,24 129-15,-24-129 16,25 159-16,-25-159 15,0 0-15,17 139 16,-17-139-16</inkml:trace>
  <inkml:trace contextRef="#ctx0" brushRef="#br0" timeOffset="5812.5369">7956 7503 0,'0'0'0,"0"0"16,33-33-16,-33 33 16,100-23-16,-100 23 15,140-14-15,-140 14 0</inkml:trace>
  <inkml:trace contextRef="#ctx0" brushRef="#br0" timeOffset="6178.8583">8841 6907 0,'0'0'0,"0"0"16,0 0-16,0 89 0,0-89 15,-8 93-15,8-93 16,0 116-16,0-116 16,-9 117-16,9-117 0,0 0 15,-8 116-15,8-116 16,0 0-16,0 0 16,0 0-16,0 79 15,0-79-15,33 51 0,-33-51 16,75 28-16,-75-28 15,124 0-15,-124 0 16,140 0-16,-140 0 0,0 0 16,149-14-16,-149 14 15</inkml:trace>
  <inkml:trace contextRef="#ctx0" brushRef="#br0" timeOffset="6412.8133">9221 7028 0,'0'0'0,"0"0"0,0 103 15,0-103-15,9 130 16,-9-130-16,0 186 15,0-186-15,8 223 16,-8-223-16,16 229 0</inkml:trace>
  <inkml:trace contextRef="#ctx0" brushRef="#br0" timeOffset="14228.4162">6584 8201 0,'0'0'0,"0"0"0,0 98 16,0-98-16,0 125 15,0-125-15,0 167 0,0-167 16,-9 173-16,9-173 16,0 0-16,-24 149 15</inkml:trace>
  <inkml:trace contextRef="#ctx0" brushRef="#br0" timeOffset="14462.2186">6220 8722 0,'0'0'0,"0"0"15,58-32-15,-58 32 16,91-33-16,-91 33 16,132-18-16,-132 18 15,141-29-15,-141 29 0,132-32 16,-132 32-16,116-47 16</inkml:trace>
  <inkml:trace contextRef="#ctx0" brushRef="#br0" timeOffset="14745.2863">7047 8378 0,'0'0'0,"0"0"16,0 0-16,0 0 16,0 0-16,0 0 15,0 0-15,0 0 0,0 0 16,-9 37-16,9-37 0,25 9 16,-25-9-16,75 5 15,-75-5-15,0 0 16,91 9-16,-91-9 0,0 0 15,91 23-15,-91-23 16,74 56-16,-74-56 0,58 79 16,-58-79-16,41 103 15,-41-103-15,33 111 16,-33-111-16,50 107 16,-50-107-16,0 0 0,58 79 15,-58-79-15,74 28 16</inkml:trace>
  <inkml:trace contextRef="#ctx0" brushRef="#br0" timeOffset="14962.1162">7733 8461 0,'0'0'0,"0"0"0,0 0 16,0 0-16,-58 52 16,58-52-16,-58 83 15,58-83-15,-74 121 0,74-121 16,-83 135-16,83-135 16,-99 139-16,99-139 0</inkml:trace>
  <inkml:trace contextRef="#ctx0" brushRef="#br0" timeOffset="15464.3162">3167 8378 0,'0'0'0,"0"0"15,-8 64-15,8-64 16,8 99-16,-8-99 0,9 139 16,-9-139-16,17 144 15,-17-144-15,0 0 16,0 0-16,24 130 0,-24-130 16,0 0-16</inkml:trace>
  <inkml:trace contextRef="#ctx0" brushRef="#br0" timeOffset="15647.5462">2911 8754 0,'0'0'0,"0"0"15,42-9-15,-42 9 16,91-4-16,-91 4 0,132-5 15,-132 5-15,124-23 16</inkml:trace>
  <inkml:trace contextRef="#ctx0" brushRef="#br0" timeOffset="15965.3049">3515 8485 0,'0'0'0,"0"0"0,0 0 15,50-33-15,-50 33 16,82-14-16,-82 14 16,0 0-16,116 9 0,-116-9 15,108 43-15,-108-43 16,82 64-16,-82-64 15,50 93-15,-50-93 0,33 112 16,-33-112-16,25 121 16,-25-121-16,25 98 15,-25-98-15,0 0 16,41 55-16,-41-55 0</inkml:trace>
  <inkml:trace contextRef="#ctx0" brushRef="#br0" timeOffset="16233.1297">4210 8554 0,'0'0'0,"0"0"15,-58 52-15,58-52 0,-66 74 16,66-74-16,-100 111 16,100-111-16,-82 126 15,82-126-15,-67 130 16,67-130-16,0 0 0,-41 107 16,41-107-16,0 0 15,8 75-15,-8-75 0</inkml:trace>
  <inkml:trace contextRef="#ctx0" brushRef="#br0" timeOffset="16716.1659">6269 6689 0,'0'0'0,"0"0"15,0 0-15,0 0 16,25 56-16,-25-56 16,58 93-16,-58-93 15,99 130-15,34 42 0,-1 5 16,-132-177-16,141 167 15,-9 14-15,8-4 16,-140-177-16,116 172 16,-116-172-16,124 182 15,-124-182-15,124 210 0,-124-210 16,99 223-16,-99-223 16,67 213-16</inkml:trace>
  <inkml:trace contextRef="#ctx0" brushRef="#br0" timeOffset="17935.3577">2787 6814 0,'0'0'0,"0"0"16,83 79-16,-83-79 15,83 112-15,-83-112 16,116 158-16,8 33 0,-124-191 16,124 200-16,-17 4 15,9-4-15,-116-200 16,99 187-16,17 4 15,-9-5-15,-107-186 0,108 163 16,-108-163-16,116 172 16,-116-172-16,99 176 15</inkml:trace>
  <inkml:trace contextRef="#ctx0" brushRef="#br0" timeOffset="18686.8033">3672 9931 0,'0'0'0,"0"0"15,-8 75-15,8-75 0,-8 97 16,8-97-16,-17 136 15,17-136-15,-25 152 16,25-152-16,-33 145 16,33-145-16,0 0 0,-33 135 15,33-135-15,0 0 16,0 0-16,0 0 0,0 0 16,-16 93-16,16-93 15,24 50-15,-24-50 16,66 15-16,-66-15 0,133 4 15,-133-4-15,157 14 16,-157-14-16,165 24 16,-165-24-16,0 0 15,141 14-15,-141-14 0</inkml:trace>
  <inkml:trace contextRef="#ctx0" brushRef="#br0" timeOffset="19004.2255">4193 10378 0,'0'0'0,"0"0"16,0 0-16,8 61 15,-8-61-15,0 97 0,0-97 16,0 144-16,0-144 16,0 182-16,0-182 15,-8 196-15,8-196 0,-17 200 16,17-200-16,-24 175 16,24-175-16,0 0 15,0 0-15,-25 136 16,25-136-16,25 32 0</inkml:trace>
  <inkml:trace contextRef="#ctx0" brushRef="#br0" timeOffset="19526.1458">5301 10462 0,'0'0'0,"0"0"0,0 0 16,-41 51-16,41-51 15,-58 65-15,58-65 16,-66 84-16,66-84 0,-83 83 16,83-83-16,-99 94 15,99-94-15,-91 83 16,91-83-16,0 0 16,0 0-16,0 0 0,0 0 15,-75 75-15,75-75 16,0 0-16,-33 61 15,33-61-15,25 27 0,-25-27 16,83 14-16,-83-14 16,132 19-16,-132-19 15,149 28-15,-149-28 16,149 36-16,-149-36 0,115 33 16,-115-33-16,0 0 15,92 43-15,-92-43 16,0 0-16,91 36 0,-91-36 15,0 0-15,67 19 16,-67-19-16</inkml:trace>
  <inkml:trace contextRef="#ctx0" brushRef="#br0" timeOffset="19956.1721">6203 10265 0,'0'0'0,"0"0"16,0 0-16,0 0 15,0 0-15,0 0 0,0 0 16,33 66-16,-33-66 15,9 83-15,-9-83 16,-9 103-16,9-103 16,0 0-16,-16 116 0,16-116 15,0 0-15,0 0 16,-17 112-16,17-112 16,0 0-16,0 0 0,-8 97 15,8-97-15,33 62 16,-33-62-16,83 32 15,-83-32-15,124 19 16,-124-19-16,157 14 0,-157-14 16,140 5-16,-140-5 15,0 0-15,133-19 16,-133 19-16</inkml:trace>
  <inkml:trace contextRef="#ctx0" brushRef="#br0" timeOffset="20223.1989">6790 10285 0,'0'0'0,"0"0"15,0 93-15,0-93 0,25 130 16,-25-130-16,17 177 16,-17-177-16,8 214 15,-8-214-15,8 228 16,-8-228-16,0 214 16,0-214-16,0 195 0,0-195 15</inkml:trace>
  <inkml:trace contextRef="#ctx0" brushRef="#br0" timeOffset="24537.3572">5699 13773 0,'-41'0'0,"41"0"0,-133 10 16,133-10-16,-199 42 16,199-42-16,-223 93 15,223-93-15,-191 144 0,191-144 16,-115 177-16,115-177 16,-42 200-16,42-200 15,42 209-15,73-4 16,-115-205-16,141 177 15,-141-177-15,157 135 16,-157-135-16,182 97 0,-182-97 16,166 37-16,-166-37 15,149-27-15,-149 27 16,99-102-16,-99 102 0,58-172 16,-58 172-16,0-219 15,0 219-15,-41-229 16,41 229-16,-83-213 15,83 213-15,-124-182 0,124 182 16,-132-144-16,132 144 16</inkml:trace>
  <inkml:trace contextRef="#ctx0" brushRef="#br0" timeOffset="24898.7694">5251 12782 0,'-16'33'0,"16"-33"16,-8 103-16,8-103 16,-9 172-16,9-172 15,17 237-15,32 43 16,-7-11-16,-42-269 0,41 261 16,0 0-16,-16 8 15,-15-41-15,-20-19 16,-6-23-16,16-186 15,-25 172-15,25-172 16</inkml:trace>
  <inkml:trace contextRef="#ctx0" brushRef="#br0" timeOffset="67685.5773">14729 5139 0,'58'-23'16,"-58"23"-16,157-46 15,-157 46-15,224-28 0,-224 28 16,224 0-16,-224 0 15,173 28-15,-173-28 16,133 61-16,-133-61 16,0 0-16,65 74 15,-65-74-15,0 0 0</inkml:trace>
  <inkml:trace contextRef="#ctx0" brushRef="#br0" timeOffset="68052.2411">14680 5070 0,'0'0'16,"0"0"-16,66-65 16,74-15-16,42 6 0,9 23 15,-191 51-15,215-28 16,25 23-16,0 23 16,-240-18-16,231 43 15,-7-1-15,-18 19 16,-206-61-16,174 54 0,-174-54 15,165 85-15,-165-85 16,149 97-16,-149-97 16,124 103-16,-124-103 15</inkml:trace>
  <inkml:trace contextRef="#ctx0" brushRef="#br0" timeOffset="69054.5052">14894 7056 0,'0'0'15,"0"0"-15,0 0 0,0 0 16,-16-23-16,16 23 16,-58-9-16,58 9 15,-99 9-15,99-9 16,-108 18-16,108-18 0,-91 48 16,91-48-16,-66 64 15,66-64-15,-25 79 16,25-79-16,50 98 0,-50-98 15,99 107-15,-99-107 16,133 126-16,-133-126 16,140 139-16,-140-139 15,99 126-15,-99-126 16,25 107-16,-25-107 0,-33 78 16,33-78-16,0 0 15,-83 51-15,83-51 16,-115 19-16,115-19 15,-116-9-15,116 9 0,-99-37 16,99 37-16,-66-61 16,66 61-16,-34-83 15,34 83-15,50-112 0,-50 112 16,91-112-16,-91 112 16,141-106-16,-141 106 15,148-80-15,-148 80 16,0 0-16,124-69 0,-124 69 15,0 0-15,91-66 16,-91 66-16,0 0 16,33-55-16,-33 55 0,-24-75 15</inkml:trace>
  <inkml:trace contextRef="#ctx0" brushRef="#br0" timeOffset="69407.2889">15093 7605 0,'0'0'0,"0"0"16,0 0-16,26-37 15,-26 37-15,74-28 0,-74 28 16,91-23-16,-91 23 16,124 0-16,-124 0 15,108 28-15,-108-28 0,91 51 16,-91-51-16,0 0 16,49 74-16,-49-74 15,42 88-15,-42-88 16,24 107-16,-24-107 0,25 103 15,-25-103-15,50 93 16,-50-93-16,58 56 16</inkml:trace>
  <inkml:trace contextRef="#ctx0" brushRef="#br0" timeOffset="69671.9411">15863 7642 0,'0'0'0,"-17"19"16,17-19-16,-59 51 15,59-51-15,-89 84 0,89-84 16,-108 111-16,108-111 15,0 0-15,-74 112 16,74-112-16,0 0 0,0 0 16,-50 80-16</inkml:trace>
  <inkml:trace contextRef="#ctx0" brushRef="#br0" timeOffset="69865.2181">16012 7763 0,'0'0'0,"0"0"0,74-18 16,-74 18-16,116-10 15,-116 10-15,165 0 0,-165 0 16</inkml:trace>
  <inkml:trace contextRef="#ctx0" brushRef="#br0" timeOffset="70142.9356">17045 7289 0,'0'0'15,"0"0"-15,0 97 16,0-97-16,0 121 0,0-121 16,-8 154-16,8-154 15,0 162-15,0-162 16,0 0-16,0 0 0,0 122 15,0-122-15,17 55 16</inkml:trace>
  <inkml:trace contextRef="#ctx0" brushRef="#br0" timeOffset="70640.3056">17293 7363 0,'0'0'0,"0"0"0,0 0 16,42-70-16,-42 70 15,82-37-15,-82 37 16,100 0-16,-100 0 16,91 47-16,-91-47 0,74 88 15,-74-88-15,50 121 16,-50-121-16,24 130 15,-24-130-15,-8 135 16,8-135-16,-33 107 0,33-107 16,0 0-16,-58 79 15,58-79-15,-74 56 16,74-56-16,0 0 0,-91 23 16,91-23-16,0 0 15,0 0-15,-83-4 16,83 4-16,-41-33 15,41 33-15,0-56 0,0 56 16,0 0-16,49-42 16,-49 42-16,83-18 15,-83 18-15,99 18 16,-99-18-16,83 47 0,-83-47 16,0 0-16,58 74 15,-58-74-15,0 0 16,49 79-16,-49-79 15,50 42-15</inkml:trace>
  <inkml:trace contextRef="#ctx0" brushRef="#br0" timeOffset="71108.9141">18658 7331 0,'0'0'0,"0"0"16,0 0-16,-25 55 15,25-55-15,-33 56 16,33-56-16,-58 89 0,58-89 16,-83 102-16,83-102 15,-107 89-15,107-89 16,0 0-16,-91 74 16,91-74-16,0 0 0,0 0 15,-75 55-15,75-55 16,0 0-16,-16 52 15,16-52-15,83 42 0,-83-42 16,157 65-16,-157-65 16,198 69-16,-198-69 15,182 66-15,-182-66 16,0 0-16,141 56 0,-141-56 16,115 23-16,-115-23 15,66-23-15</inkml:trace>
  <inkml:trace contextRef="#ctx0" brushRef="#br0" timeOffset="71575.9553">18980 5475 0,'0'0'15,"0"0"-15,91-70 16,-91 70-16,124-74 0,-124 74 16,166-80-16,-166 80 15,190-69-15,-190 69 16,231-38-16,-231 38 0,233 0 15,-233 0-15,215 42 16,-215-42-16,173 74 16,-173-74-16,0 0 15,0 0-15,0 0 0,133 84 16,-133-84-16</inkml:trace>
  <inkml:trace contextRef="#ctx0" brushRef="#br0" timeOffset="71928.6765">19327 5153 0,'0'0'0,"0"0"15,42-74-15,-42 74 16,82-88-16,-82 88 16,166-89-16,49 15 15,9 31-15,-42 30 0,-182 13 16,182 13-16,-182-13 16,190 43-16,-190-43 15,207 74-15,-207-74 16,223 83-16,-223-83 0,198 113 15,-198-113-15,166 111 16,-166-111-16,124 116 16,-124-116-16,74 112 15,-74-112-15</inkml:trace>
  <inkml:trace contextRef="#ctx0" brushRef="#br0" timeOffset="72778.3824">19998 7373 0,'0'0'0,"0"0"16,-92-24-16,92 24 15,-99-4-15,99 4 0,-107 13 16,107-13-16,-100 42 16,100-42-16,-66 65 15,66-65-15,0 89 16,0-89-16,58 102 0,-58-102 16,108 112-16,-108-112 15,132 125-15,-132-125 16,116 117-16,-116-117 15,0 0-15,75 102 0,-75-102 16,0 75-16,0-75 16,-75 37-16,75-37 15,-91 9-15,91-9 16,0 0-16,-100-14 0,100 14 16,0 0-16,-82-32 15,82 32-15,-50-65 16,50 65-16,33-94 15,-33 94-15,91-106 0,-91 106 16,132-99-16,-132 99 16,117-88-16,-117 88 15,0 0-15,83-84 16,-83 84-16,25-88 0,-25 88 16,-17-84-16,17 84 15,0 0-15,-58-79 16,58 79-16,0 0 15,0 0-15,0 0 0,-92-55 16,92 55-16</inkml:trace>
  <inkml:trace contextRef="#ctx0" brushRef="#br0" timeOffset="73112.0496">20164 7907 0,'0'0'16,"0"0"-16,0 0 0,0 0 15,0 0-15,0 0 16,0 0-16,0 0 16,49-36-16,-49 36 0,91-20 15,-91 20-15,108-9 16,-108 9-16,107 14 15,-107-14-15,0 0 16,99 37-16,-99-37 0,75 52 16,-75-52-16,0 0 15,41 78-15,-41-78 16,41 89-16,-41-89 16,58 103-16,-58-103 0,75 78 15,-75-78-15,66 24 16</inkml:trace>
  <inkml:trace contextRef="#ctx0" brushRef="#br0" timeOffset="73337.4458">20899 7865 0,'0'0'0,"0"0"16,-66 52-16,66-52 16,-75 79-16,75-79 0,-73 107 15,73-107-15,0 0 16,-67 116-16,67-116 16,0 0-16</inkml:trace>
  <inkml:trace contextRef="#ctx0" brushRef="#br0" timeOffset="73843.7114">21495 7451 0,'0'0'16,"0"0"-16,25 94 0,-25-94 16,33 116-16,-33-116 15,49 158-15,-49-158 16,42 163-16,-42-163 16,0 0-16,0 0 0</inkml:trace>
  <inkml:trace contextRef="#ctx0" brushRef="#br0" timeOffset="74024.3046">21338 7861 0,'0'0'0,"0"0"15,58-10-15,-58 10 16,115 0-16,-115 0 0,157 10 15,-157-10-15,191-5 16,-191 5-16</inkml:trace>
  <inkml:trace contextRef="#ctx0" brushRef="#br0" timeOffset="74548.7807">22694 7410 0,'0'0'16,"0"0"-16,0 0 16,-66-28-16,66 28 15,-83-28-15,83 28 0,-108-19 16,108 19-16,0 0 16,-124 5-16,124-5 15,0 0-15,-82 33 0,82-33 16,-25 60-16,25-60 15,50 74-15,-50-74 16,99 89-16,-99-89 16,140 97-16,-140-97 15,116 112-15,-116-112 0,83 107 16,-83-107-16,0 0 16,41 102-16,-41-102 15,-33 75-15,33-75 16,-74 46-16,74-46 0,-83 19 15,83-19-15,0 0 16,-99-5-16,99 5 16,0 0-16,0 0 0,-91-32 15,91 32-15,-33-70 16,33 70-16,24-84 16,-24 84-16,100-84 15,-100 84-15,115-83 0,-115 83 16,0 0-16,100-74 15,-100 74-15,74-80 16,-74 80-16,0-84 16,0 84-16,-58-88 0</inkml:trace>
  <inkml:trace contextRef="#ctx0" brushRef="#br0" timeOffset="76702.4831">18922 8824 0,'42'0'0,"-42"0"15,148 0-15,-148 0 16,207 5-16,-207-5 0</inkml:trace>
  <inkml:trace contextRef="#ctx0" brushRef="#br0" timeOffset="77237.4892">20213 8591 0,'0'0'15,"0"0"-15,-82-9 16,82 9-16,0 0 15,-91 9-15,91-9 0,0 0 16,-109 28-16,109-28 16,-50 66-16,50-66 15,0 74-15,0-74 16,67 88-16,-67-88 16,125 107-16,-125-107 0,115 121 15,-115-121-15,100 116 16,-100-116-16,0 0 15,49 112-15,-49-112 0,-8 84 16,8-84-16,-50 52 16,50-52-16,-91 18 15,91-18-15,-82-24 16,82 24-16,0 0 0,-75-46 16,75 46-16,-41-84 15,41 84-15,0-102 16,0 102-16,50-111 0,-50 111 15,82-108-15,-82 108 16,108-102-16,-108 102 16,0 0-16,99-89 15,-99 89-15,41-92 0,-41 92 16,-8-84-16,8 84 16,0 0-16,0 0 15,-58-70-15,58 70 0</inkml:trace>
  <inkml:trace contextRef="#ctx0" brushRef="#br0" timeOffset="77556.8924">20461 9010 0,'0'0'15,"0"0"-15,0 0 0,25-23 16,-25 23-16,50-42 16,-50 42-16,91-42 15,-91 42-15,99-32 0,-99 32 16,107-14-16,-107 14 16,108 23-16,-108-23 15,74 56-15,-74-56 16,50 93-16,-50-93 0,41 107 15,-41-107-15,50 116 16,-50-116-16,58 107 16,-58-107-16,66 65 15</inkml:trace>
  <inkml:trace contextRef="#ctx0" brushRef="#br0" timeOffset="77771.576">21230 8885 0,'0'0'0,"-25"18"16,25-18-16,-74 51 15,74-51-15,-99 98 0,99-98 16,-99 139-16,99-139 15,-108 135-15,108-135 16</inkml:trace>
  <inkml:trace contextRef="#ctx0" brushRef="#br0" timeOffset="78164.7957">14051 8893 0,'0'0'0,"0"0"16,0 0-16,0 0 15,0 0-15,0 0 0,66-36 16,-66 36-16,124-15 16,-124 15-16</inkml:trace>
  <inkml:trace contextRef="#ctx0" brushRef="#br0" timeOffset="78703.5802">15259 8490 0,'0'0'0,"0"0"15,-82-38-15,82 38 16,-92-19-16,92 19 15,-108-4-15,108 4 0,0 0 16,-91 13-16,91-13 16,-66 43-16,66-43 15,-25 65-15,25-65 16,42 92-16,-42-92 16,82 117-16,-82-117 0,116 134 15,-116-134-15,100 131 16,-100-131-16,0 0 15,58 126-15,-58-126 0,0 0 16,0 97-16,0-97 16,0 0-16,-41 61 15,41-61-15,0 0 0,-59 18 16,59-18-16,-58-27 16,58 27-16,-33-75 15,33 75-15,-8-111 16,8 111-16,33-122 0,-33 122 15,58-106-15,-58 106 16,0 0-16,67-84 16,-67 84-16,0 0 0,0 0 15,0 0-15,66-60 16,-66 60-16,0 0 16</inkml:trace>
  <inkml:trace contextRef="#ctx0" brushRef="#br0" timeOffset="79023.9623">15400 8759 0,'0'0'0,"0"0"0,58-28 15,-58 28-15,66-23 16,-66 23-16,91-15 16,-91 15-16,107 10 15,-107-10-15,83 33 0,-83-33 16,74 65-16,-74-65 16,50 84-16,-50-84 15,41 102-15,-41-102 0,34 106 16,-34-106-16,0 0 15,33 103-15,-33-103 16,49 61-16</inkml:trace>
  <inkml:trace contextRef="#ctx0" brushRef="#br0" timeOffset="79273.8878">16152 8819 0,'0'0'0,"0"0"16,0 0-16,-66 56 16,66-56-16,-91 70 15,91-70-15,-116 107 0,116-107 16,-99 126-16,99-126 15,0 0-15,-41 93 16</inkml:trace>
  <inkml:trace contextRef="#ctx0" brushRef="#br0" timeOffset="79758.9056">19377 7284 0,'0'0'0,"0"0"15,74 56-15,50 42 16,-124-98-16,158 130 16,32 42-16,9 19 0,-25-15 15,-34-8-15,-16-10 16,1 5-16,-125-163 16,115 158-16,9 14 15,-24 5-15,-100-177 0,82 144 16,-82-144-16</inkml:trace>
  <inkml:trace contextRef="#ctx0" brushRef="#br0" timeOffset="80260.2571">14043 6931 0,'0'0'16,"0"0"-16,74 79 15,42 23-15,-116-102 16,141 121-16,40 19 16,-7 12-16,-174-152 0,165 154 15,9 14-15,-7 13 16,-167-181-16,157 182 16,-17 9-16,9-5 15,-149-186-15,116 177 16,-9 13-16,-107-190 15,100 182-15</inkml:trace>
  <inkml:trace contextRef="#ctx0" brushRef="#br0" timeOffset="80606.8383">15698 10941 0,'33'0'0,"-33"0"16,115-9-16,-115 9 16,182 0-16,-182 0 0,199 9 15,-199-9-15</inkml:trace>
  <inkml:trace contextRef="#ctx0" brushRef="#br0" timeOffset="80864.3677">17045 10587 0,'9'27'0,"-9"-27"16,24 94-1,-24-94-15,33 149 0,-33-149 16,34 182-16,-34-182 16,33 200-16,-33-200 0,0 0 15,49 162-15,-49-162 16</inkml:trace>
  <inkml:trace contextRef="#ctx0" brushRef="#br0" timeOffset="81396.0051">17500 10847 0,'0'0'0,"0"0"0,75-56 16,-75 56-16,90-23 15,-90 23-15,116 5 16,-116-5-16,133 51 0,-133-51 16,107 89-16,-107-89 15,74 126-15,-74-126 16,42 143-16,-42-143 15,-8 145-15,8-145 16,-42 126-16,42-126 16,-58 102-16,58-102 0,-74 65 15,74-65-15,0 0 16,-83 42-16,83-42 16,0 0-16,-83 14 0,83-14 15,0 0-15,-41-23 16,41 23-16,0-52 15,0 52-15,41-65 16,-41 65-16,0 0 0,91-46 16,-91 46-16,91-9 15,-91 9-15,83 27 16,-83-27-16,83 65 0,-83-65 16,58 89-16,-58-89 15,0 0-15,58 79 16,-58-79-16,66 60 15,-66-60-15,74-4 0</inkml:trace>
  <inkml:trace contextRef="#ctx0" brushRef="#br0" timeOffset="81813.171">19104 10759 0,'0'0'0,"0"0"0,0 0 16,0 0-16,0 0 15,0 0-15,-41 80 0,41-80 16,-66 97-16,66-97 15,-75 117-15,75-117 16,-82 102-16,82-102 16,0 0-16,-67 75 15,67-75-15,0 0 0,0 0 16,0 0-16,0 0 16,-57 60-16,57-60 0,8 37 15,-8-37-15,91 42 16,-91-42-16,149 46 15,-149-46-15,190 79 16,-190-79-16,173 93 16,-173-93-16,174 84 0,-174-84 15,132 33-15</inkml:trace>
  <inkml:trace contextRef="#ctx0" brushRef="#br0" timeOffset="82436.5689">20519 10675 0,'-16'-28'16,"16"28"-16,-58-46 15,58 46-15,-91-42 16,91 42-16,0 0 0,-116-28 16,116 28-16,-107 19 15,107-19-15,-67 55 16,67-55-16,-8 94 15,8-94-15,50 115 0,-50-115 16,99 150-16,-99-150 16,149 158-16,-149-158 15,132 168-15,-132-168 16,0 0-16,91 149 0,-91-149 16,0 0-16,25 125 15,-25-125-15,-50 69 16,50-69-16,-82 34 0,82-34 15,0 0-15,0 0 16,-108 4-16,108-4 16,0 0-16,-74-32 15,74 32-15,-17-66 0,17 66 16,41-88-16,-41 88 16,100-103-16,-100 103 15,124-92-15,-124 92 16,107-98-16,-107 98 15,75-93-15,-75 93 0,24-92 16,-24 92-16,0-89 16,0 89-16,-41-79 15,41 79-15,-58-75 0</inkml:trace>
  <inkml:trace contextRef="#ctx0" brushRef="#br0" timeOffset="91130.8006">13712 12122 0,'0'103'0,"0"-103"0,0 148 15,0-148-15,-8 186 16,8-186-16,0 210 16,0-210-16,-8 200 0,8-200 15,8 177-15,-8-177 16,25 102-16</inkml:trace>
  <inkml:trace contextRef="#ctx0" brushRef="#br0" timeOffset="91419.4714">14183 12071 0,'0'0'0,"0"0"16,0 65-16,0-65 0,-8 107 15,8-107-15,-8 144 16,8-144-16,-8 186 15,8-186-15,0 206 16,0-206-16,8 200 16,-8-200-16,0 0 0</inkml:trace>
  <inkml:trace contextRef="#ctx0" brushRef="#br0" timeOffset="92016.9816">13158 12081 0,'0'0'0,"0"0"16,99-70-16,58 5 0,-157 65 15,191-61-15,-191 61 0,215-28 16,16 24-16,-231 4 16,199 23-16,-199-23 15,164 42-15,-164-42 16,150 74-16,-150-74 0,0 0 16,82 84-16,-82-84 15,25 88-15,-25-88 16,-49 89-16,49-89 0,-124 83 15,124-83-15,-182 89 16,182-89-16,-190 79 16,190-79-16,-158 78 15,158-78-15,0 0 16,-124 51-16,124-51 0,0 0 16,0 0-16,0 0 15,-74 38-15,74-38 0,0 0 16,0 0-16,174-18 15,-174 18-15,182-23 16,-182 23-16,215 3 16,-215-3-16,198 43 0,-198-43 15,149 65-15,-149-65 16,116 79-16,-116-79 16,74 98-16,-74-98 15,50 93-15,-50-93 16,41 102-16,-41-102 0,25 74 15</inkml:trace>
  <inkml:trace contextRef="#ctx0" brushRef="#br0" timeOffset="99416.6163">17682 12573 0,'0'0'0,"0"0"15,-66 19-15,66-19 16,-83 33-16,83-33 0,-124 65 16,124-65-16,-124 79 15,124-79-15,-116 79 16,116-79-16,-82 79 15,82-79-15,0 0 0,-50 74 16,50-74-16,0 0 16,-8 56-16,8-56 15,58 42-15,-58-42 16,107 23-16,-107-23 16,141 24-16,-141-24 0,132 18 15,-132-18-15,108 37 16,-108-37-16,0 0 15,74 47-15,-74-47 0,0 0 16,33 70-16,-33-70 16,-17 79-16,17-79 15,-49 79-15,49-79 16,-91 70-16,91-70 0,-108 46 16,108-46-16,-107 42 15,107-42-15,0 0 16,-91 33-16,91-33 0,0 0 15,0 0-15,0 0 16,0 0-16,0 0 16,0 0-16,-91 19 15,91-19-15,0 0 0,0 0 16,0 0-16,0 0 16,0 0-16,0 0 15,-41 13-15,41-13 0,0 0 16,0 0-16,0 0 15,58 5-15,-58-5 16,82 0-16,-82 0 0,91 5 16,-91-5-16,0 0 15,99 23-15,-99-23 16,0 0-16,0 0 0,0 0 16,83 23-16,-83-23 15,0 0-15,0 0 16,50 38-16,-50-38 0,-9 60 15,9-60-15,-57 61 16,57-61-16,-83 84 16,83-84-16,-91 88 15,91-88-15,-74 87 0,74-87 16,-67 89-16,67-89 16,0 0-16,-24 98 15,24-98-15,0 93 16,0-93-16,33 88 0,-33-88 15,82 66-15,-82-66 16,108 51-16,-108-51 0,116 28 16,-116-28-16,140 13 15,-140-13-15,0 0 16,116 0-16,-116 0 16,0 0-16,0 0 0,0 0 15,0 0-15,99-4 16,-99 4-16,0 0 15,0 0-15,0 0 0,0 0 16,0 0-16,0 0 16,0 0-16,0 0 0,0 0 15,0 0-15,50-5 0,-50 5 16,0 0-16,0 0 16,0 0-16,0 0 15,0 0-15,0 0 0,0 0 16,0 0-16,0 0 15,0 0-15,0 0 0,0 0 16,0 0-16,41-4 16,-41 4-16</inkml:trace>
  <inkml:trace contextRef="#ctx0" brushRef="#br0" timeOffset="103924.4724">18021 13672 0,'0'0'0,"0"0"16,41-38-16,-41 38 16,91-52-16,-91 52 15,124-27-15,-124 27 0,108 0 16,-108 0-16,107 37 16,-107-37-16,58 70 15,-58-70-15,33 85 16,-33-85-16,25 87 15,-25-87-15,25 98 0,-25-98 16,49 89-16,-49-89 16,83 78-16,-83-78 15</inkml:trace>
  <inkml:trace contextRef="#ctx0" brushRef="#br0" timeOffset="104208.5187">18840 13499 0,'0'0'0,"0"0"0,-50 42 16,50-42-16,-91 60 15,91-60-15,-99 98 16,99-98-16,-99 112 0,99-112 16,-100 121-16,100-121 15,0 0-15,0 0 16,-49 102-16,49-102 16,0 0-16</inkml:trace>
  <inkml:trace contextRef="#ctx0" brushRef="#br0" timeOffset="104595.5481">19327 12782 0,'0'0'0,"-16"33"15,16-33-15,-33 79 16,33-79-16,-33 136 16,33-136-16,-33 195 15,33-195-15,-17 232 0,17-232 16,-8 247-16,8-247 16,-8 251-16,8-251 15</inkml:trace>
  <inkml:trace contextRef="#ctx0" brushRef="#br0" timeOffset="106111.0358">19303 12787 0,'0'0'0,"0"0"0,0 0 16,0 0-16,0 0 16,0 0-16,0 0 0,0 0 15,0 0-15,0 0 16,0 0-16,8 61 16,-8-61-16,0 79 15,0-79-15,-8 116 16,8-116-16,-25 112 0,25-112 15,-25 111-15,25-111 16,-33 116-16,33-116 16,-25 122-16,25-122 0,-25 130 15,25-130-15,-24 126 16,24-126-16,-9 130 16,9-130-16,0 131 15,0-131-15,0 120 16,0-120-16,9 112 0,-9-112 15,0 0-15,0 0 16,8 97-16,-8-97 16,0 0-16,0 0 0,0 0 15,0 0-15,0 0 16,0 0-16,0 0 16,16 84-16,-16-84 0,33 47 15</inkml:trace>
  <inkml:trace contextRef="#ctx0" brushRef="#br0" timeOffset="107062.8753">19600 13662 0,'0'0'0,"0"0"16,0 0-16,66-28 16,-66 28-16,91-13 15,-91 13-15,116 4 16,-116-4-16,117 28 16,-117-28-16,0 0 0,83 46 15,-83-46-15,0 0 16,58 70-16,-58-70 0,41 98 15,-41-98-15,25 112 16,-25-112-16,49 120 16,-49-120-16,0 0 15,75 102-15,-75-102 16</inkml:trace>
  <inkml:trace contextRef="#ctx0" brushRef="#br0" timeOffset="107371.9891">20412 13592 0,'0'0'16,"0"0"-16,0 0 0,-58 57 15,58-57-15,-66 65 16,66-65-16,-108 97 16,108-97-16,-91 103 15,91-103-15,0 0 0,-91 107 16,91-107-16,0 0 16,0 0-16,0 0 15,-84 88-15,84-88 16,-24 56-16,24-56 0</inkml:trace>
  <inkml:trace contextRef="#ctx0" brushRef="#br0" timeOffset="108523.6637">21941 13187 0,'0'0'0,"0"0"0,-8 94 16,8-94-16,-8 88 15,8-88-15,0 121 16,0-121-16,8 149 0,-8-149 16,8 159-16,-8-159 15,17 157-15,-17-157 16,25 140-16,-25-140 15,0 0-15,24 88 0,-24-88 16</inkml:trace>
  <inkml:trace contextRef="#ctx0" brushRef="#br0" timeOffset="108885.8385">22181 13122 0,'0'0'16,"0"0"-16,-8 60 16,8-60-16,0 84 15,0-84-15,0 121 0,0-121 16,8 149-16,-8-149 16,8 168-16,-8-168 15,25 172-15,-25-172 16,0 0-16,17 145 0,-17-145 15,0 0-15</inkml:trace>
  <inkml:trace contextRef="#ctx0" brushRef="#br0" timeOffset="109584.7043">21478 13201 0,'0'0'0,"0"0"0,0 0 15,33-37-15,-33 37 16,83-51-16,-83 51 15,116-42-15,-116 42 16,165-23-16,-165 23 0,174-5 16,-174 5-16,173 23 15,-173-23-15,0 0 16,124 52-16,-124-52 0,0 0 16,83 69-16,-83-69 15,17 84-15,-17-84 16,-58 88-16,58-88 15,-99 94-15,99-94 16,-124 93-16,124-93 0,-133 88 16,133-88-16,0 0 15,-115 65-15,115-65 16,0 0-16,0 0 0,0 0 16,0 0-16,0 0 15,-83 51-15,83-51 0,0 0 16,0 0-16,83-3 15,-83 3-15,148-33 16,-148 33-16,199-5 16,-199 5-16,182 23 15,-182-23-15,0 0 0,132 47 16,-132-47-16,0 0 16,99 65-16,-99-65 15,0 0-15,66 79 0,-66-79 16,33 98-16,-33-98 15,9 116-15,-9-116 16,0 93-16,0-93 16,0 0-16,0 0 0,0 0 15,0 69-15,0-69 16,0 0-16,0 0 0,8-27 16</inkml:trace>
  <inkml:trace contextRef="#ctx0" brushRef="#br0" timeOffset="110653.5484">22090 12722 0,'0'0'16,"0"0"-16,0 0 16,75-14-16,-75 14 0,0 0 15,82-14-15,-82 14 16,0 0-16,83-13 15,-83 13-15,0 0 0,0 0 16,83 0-16,-83 0 16,0 0-16,0 0 15,74 13-15,-74-13 16,0 0-16,0 0 0,74 24 16,-74-24-16,0 0 15,75 37-15,-75-37 16,99 42-16,-99-42 0,83 46 15,-83-46-15,0 0 16,82 51-16,-82-51 16,0 0-16,0 0 15,67 52-15,-67-52 0,0 0 16,24 59-16,-24-59 16,0 0-16,-8 66 15,8-66-15,0 0 0,-58 65 16,58-65-16,0 0 15,-66 65-15,66-65 16,0 0-16,-49 70 16,49-70-16,-17 70 0,17-70 15,33 64-15,-33-64 16,74 66-16,-74-66 16,91 42-16,-91-42 15,124 28-15,-124-28 0,107 9 16,-107-9-16,0 0 15,125-4-15,-125 4 16,0 0-16,83-5 0,-83 5 16,0 0-16,0 0 15,0 0-15,0 0 0,0 0 16,49 0-16,-49 0 16,0 0-16,0 0 15,0 0-15,-49 18 0,49-18 16,-83 20-16,83-20 15,0 0-15,-99 28 16,99-28-16,0 0 0,0 0 16,-75 46-16,75-46 15,0 0-15,-33 56 16,33-56-16,9 70 16,-9-70-16,57 60 0,-57-60 15,108 60-15,-108-60 16,140 80-16,-140-80 15,141 102-15,-141-102 0,116 135 16,-116-135-16,82 153 16,-82-153-16,34 163 15,-34-163-15,-17 154 16,17-154-16,-50 144 16,50-144-16,-99 102 0,99-102 15,-116 66-15,116-66 16,-132 41-16,132-41 15,-149 5-15,149-5 0,-124-46 16,124 46-16</inkml:trace>
  <inkml:trace contextRef="#ctx0" brushRef="#br0" timeOffset="118436.0407">21015 13411 0,'0'0'0,"0"0"0,0 0 16,0 0-16,0 0 15,0 0-15,0 0 0,0 0 16,-33 9-16,33-9 15,-49 23-15,49-23 16,-83 38-16,83-38 0,-75 55 16,75-55-16,-74 61 15,74-61-15,-58 75 16,58-75-16,-41 88 16,41-88-16,0 0 0,-25 93 15,25-93-15,0 94 16,0-94-16,33 87 15,-33-87-15,75 65 16,-75-65-16,98 51 0,-98-51 16,125 29-16,-125-29 15,116 9-15,-116-9 16,115 5-16,-115-5 0,0 0 16,116 0-16,-116 0 15,0 0-15,0 0 16,0 0-16,0 0 15,0 0-15,0 0 0,0 0 16,83-5-16,-83 5 16,0 0-16,0 0 0,49-5 15,-49 5-15</inkml:trace>
  <inkml:trace contextRef="#ctx0" brushRef="#br0" timeOffset="119871.8484">21114 13811 0,'0'0'0,"0"0"16,0 0-16,0 0 16,0 0-16,0 0 0,0 0 15,0 0-15,0 0 16,0 0-16,-74 14 15,74-14-15,-83 9 16,83-9-16,0 0 0,-115 19 16,115-19-16,0 0 15,-108 14-15,108-14 0,0 0 16,0 0-16,-107 19 16,107-19-16,0 0 15,0 0-15,0 0 16,-83 9-16</inkml:trace>
  <inkml:trace contextRef="#ctx0" brushRef="#br0" timeOffset="132013.3523">18087 16122 0,'0'0'0,"0"0"16,83 19-16,-83-19 0,124 29 15,-124-29-15,174 32 16,-174-32-16,181 19 15,-181-19-15</inkml:trace>
  <inkml:trace contextRef="#ctx0" brushRef="#br0" timeOffset="137098.7513">19402 16095 0,'0'0'15,"0"0"-15,0 0 0,0 0 16,-75-9-16,75 9 16,-66 0-16,66 0 15,0 0-15,-82 41 0,82-41 16,-67 61-16,67-61 15,-33 88-15,33-88 16,25 99-16,-25-99 0,58 97 16,-58-97-1,83 75-15,-83-75 0,91 37 16,-91-37-16,98 0 16,-98 0-16,0 0 15,75-37-15,-75 37 16,0 0-16,58-75 0,-58 75 15,17-107-15,-17 107 16,-9-112-16,9 112 16,0 0-16,-49-93 0,49 93 15,-75-70-15,75 70 16,0 0-16,0 0 16,-57-18-16,57 18 0,0 0 15</inkml:trace>
  <inkml:trace contextRef="#ctx0" brushRef="#br0" timeOffset="137512.6224">19923 16216 0,'0'0'0,"0"0"15,0 0-15,0 0 16,-58-14-16,58 14 0,-66-9 16,66 9-16,-75 9 15,75-9-15,0 0 16,-66 42-16,66-42 16,-41 78-16,41-78 0,8 94 15,-8-94-15,58 84 16,-58-84-16,74 61 15,-74-61-15,100 23 0,-100-23 16,82-19-16,-82 19 16,0 0-16,92-46 15,-92 46-15,50-89 16,-50 89-16,16-102 0,-16 102 16,-33-107-16,33 107 15,-66-94-15,66 94 16,-100-79-16,100 79 0,0 0 15,0 0-15</inkml:trace>
  <inkml:trace contextRef="#ctx0" brushRef="#br0" timeOffset="139516.9889">20527 16495 0,'0'0'0,"0"0"0,0 0 15,0 0-15,0 0 16,0 61-16,0-61 16,-16 79-16,16-79 15,-17 98-15,17-98 0,-33 107 16,33-107-16,0 0 16,-41 98-16,41-98 15,0 0-15,-41 60 0,41-60 16,0 0-16,0 0 15,-34 28-15,34-28 16</inkml:trace>
  <inkml:trace contextRef="#ctx0" brushRef="#br0" timeOffset="140074.8168">21040 16034 0,'0'0'0,"0"0"0,-50 14 15,50-14-15,0 0 16,0 0-16,-49 38 0,49-38 16,0 0-16,-58 65 15,58-65-15,-41 93 0,41-93 16,-9 103-16,9-103 15,50 97-15,-50-97 16,0 0-16,74 84 16,-74-84-16,83 33 0,-83-33 15,83-10-15,-83 10 16,82-51-16,-82 51 16,42-65-16,-42 65 15,16-84-15,-16 84 0,-8-89 16,8 89-16,-33-89 15,33 89-15,0 0 0,-66-69 16,66 69-16,0 0 16,0 0-16,0 0 15,0 0-15,0 0 0,-42-32 16,42 32-16</inkml:trace>
  <inkml:trace contextRef="#ctx0" brushRef="#br0" timeOffset="140496.7826">21602 16132 0,'0'0'0,"0"0"16,0 0-16,0 0 15,-74-19-15,74 19 16,-75-18-16,75 18 0,-66 18 16,66-18-16,0 0 15,-74 28-15,74-28 16,-58 56-16,58-56 0,-17 70 16,17-70-16,17 84 15,-17-84-15,58 84 16,-58-84-16,91 55 15,-91-55-15,99 29 0,-99-29 16,91-14-16,-91 14 16,74-47-16,-74 47 15,50-79-15,-50 79 0,0 0 16,17-98-16,-17 98 16,-25-93-16,25 93 15,-75-84-15,75 84 16,0 0-16</inkml:trace>
  <inkml:trace contextRef="#ctx0" brushRef="#br0" timeOffset="146675.4765">18029 15490 0,'0'0'0,"0"0"16,0 0-16,-74 9 15,74-9-15,-75 23 0,75-23 16,-115 43-16,115-43 16,-100 65-16,100-65 15,-90 97-15,90-97 16,-75 117-16,75-117 0,-25 135 16,25-135-16,17 148 15,-17-148-15,66 154 16,-66-154-16,107 163 15,-107-163-15,158 149 16,-158-149-16,157 130 0,-157-130 16,157 79-16,-157-79 15</inkml:trace>
  <inkml:trace contextRef="#ctx0" brushRef="#br0" timeOffset="148913.0146">21263 15393 0,'0'0'16,"0"0"-16,0 0 0,0 0 15,0 0-15,0 0 16,116 46-16,-116-46 15,141 98-15,-141-98 0,173 144 16,-173-144 0,174 191-16,-174-191 0,132 214 15,-132-214-15,91 227 16,-91-227-16,50 220 16,-50-220-16,0 208 15,0-208-15,-33 186 0,33-186 16,-58 168-16,58-168 15,-75 144-15,75-144 16,-82 121-16,82-121 16,0 0-16</inkml:trace>
  <inkml:trace contextRef="#ctx0" brushRef="#br0" timeOffset="188823.8829">20064 674 0,'0'0'0,"0"0"16,0 0-16,0 0 15,-66-23-15,66 23 16,-67-14-16,67 14 15,-74-5-15,74 5 0,-91 14 16,91-14-16,-91 37 16,91-37-16,-100 56 15,100-56-15,-90 60 16,90-60-16,-76 80 16,76-80-16,0 0 0,-57 83 15,57-83-15,0 0 16,-41 89-16,41-89 15,-8 79-15,8-79 16,49 55-16,-49-55 0,75 43 16,-75-43-16,107 23 15,-107-23-15,124 14 16,-124-14-16,116 18 16,-116-18-16,107 33 0,-107-33 15,0 0-15,92 46 16,-92-46-16,67 55 15,-67-55-15,0 0 16,24 76-16,-24-76 16,0 0-16,-16 88 0,16-88 15,-58 80-15,58-80 16,-92 69-16,92-69 16,-91 61-16,91-61 0,-107 46 15,107-46-15,-116 41 16,116-41-16,-99 33 15,99-33-15,0 0 16,-83 32-16,83-32 0,0 0 16,0 0-16,-91 19 15,91-19-15,0 0 16,0 0-16,0 0 0,0 0 16,0 0-16,0 0 15,0 0-15,0 0 16,0 0-16,0 0 15,-66 19-15,66-19 0,0 0 16,0 0-16,0 0 16,0 0-16,0 0 15,0 0-15,0 0 0,0 0 16,0 0-16,0 0 16,-33 10-16,33-10 0,0 0 15,0 0-15,0 0 16,0 0-16,0 0 15,0 0-15,0 0 0,0 0 16,0 0-16,0 0 16,0 0-16,-25 19 15,25-19-15,0 0 16,-33 22-16,33-22 0,0 0 16,0 0-16,-42 37 15,42-37-15,0 0 16,0 0-16,-33 61 15,33-61-15,0 0 0,-8 55 16,8-55-16,0 0 16,25 52-16,-25-52 15,66 18-15,-66-18 16,99 5-16,-99-5 16,116-5-16,-116 5 0,116-18 15,-116 18-15,107-14 16,-107 14-16,0 0 15,100 0-15,-100 0 16,0 0-16,90 14 0,-90-14 16,0 0-16,58 37 15,-58-37-15,0 0 16,25 65-16,-25-65 0,-16 84 16,16-84-16,-50 88 15,50-88-15,-83 93 16,83-93-16,-91 88 15,91-88-15,-91 93 0,91-93 16,-82 94-16,82-94 16,-66 93-16,66-93 15,0 0-15,-67 98 16,67-98-16,-16 92 0,16-92 16,8 94-16,-8-94 15,58 74-15,-58-74 16,74 55-16,-74-55 15,116 34-15,-116-34 0,141 9 16,-141-9-16,140 5 16,-140-5-16,134 0 15,-134 0-15,0 0 0,0 0 16,0 0-16</inkml:trace>
  <inkml:trace contextRef="#ctx0" brushRef="#br0" timeOffset="189399.1105">20478 1878 0,'0'0'0,"0"0"0,0 0 15,0 0-15,0 0 16,49 61-16,-49-61 16,75 71-16,-75-71 15,91 97-15,-91-97 16,82 116-16,-82-116 0,0 0 15,0 0-15,0 0 16,0 0-16</inkml:trace>
  <inkml:trace contextRef="#ctx0" brushRef="#br0" timeOffset="189746.6414">20990 1707 0,'0'0'0,"0"0"16,0 0-16,-41 84 15,41-84-15,-33 111 0,33-111 16,-66 140-16,66-140 16,-58 149-16,58-149 15,-74 148-15,74-148 16,-75 135-16,75-135 0,-58 117 16,58-117-16,0 0 15,0 0-15,-49 74 16,49-74-16,0 0 0</inkml:trace>
  <inkml:trace contextRef="#ctx0" brushRef="#br0" timeOffset="190225.9509">21999 777 0,'-16'33'0,"16"-33"0,-9 96 15,9-96-15,-8 168 16,8-168-16,-8 209 16,8-209-16,-8 243 15,8-243-15,-17 245 16,17-245-16,-16 228 15,16-228-15,-17 195 0,17-195 16,-17 159-16,17-159 16,0 0-16,-24 125 15,24-125-15,0 0 0,-25 93 16,25-93-16,0 0 16,0 0-16,-25 61 15,25-61-15</inkml:trace>
  <inkml:trace contextRef="#ctx0" brushRef="#br0" timeOffset="190847.0385">20560 2027 0,'0'0'0,"0"0"0,0 0 16,0 0-16,0 0 15,0 0-15,0 0 0,0 0 16,0 0-16,0 0 16,0 0-16,0 0 15,0 0-15,0 0 16,0 0-16,75 70 0,-75-70 15,58 79-15,-58-79 16,65 79-16,-65-79 16,59 84-16,-59-84 0,66 70 15,-66-70-15,58 79 16,-58-79-16,0 0 16,41 71-16,-41-71 15,0 0-15,0 0 0,50 64 16,-50-64-16,0 0 15,0 0-15,0 0 16,0 0-16,0 0 16,0 0-16,0 0 0,49 55 15,-49-55-15,0 0 16,0 0-16,0 0 16,0 0-16,0 0 0,33 19 15</inkml:trace>
  <inkml:trace contextRef="#ctx0" brushRef="#br0" timeOffset="192367.0893">24397 651 0,'0'0'16,"0"0"-16,0 0 16,0 0-16,50 18 0,-50-18 15,82 19-15,-82-19 16,108 18-16,-108-18 16,116 33-16,-116-33 15,116 28-15,-116-28 16,0 0-16,91 37 0,-91-37 15,0 0-15,75 57 16,-75-57-16,0 0 16,25 78-16,-25-78 15,-17 98-15,17-98 0,-50 93 16,50-93-16,0 0 16,-74 83-16,74-83 15,-91 89-15,91-89 16,-75 93-16,75-93 0,-58 79 15,58-79-15,0 0 16,0 0-16,0 0 16,-25 74-16,25-74 0,0 0 15,0 0-15,8 65 16,-8-65-16,0 0 16,0 0-16,58 52 15,-58-52-15,0 0 16,0 0-16,92 13 0,-92-13 15,0 0-15,0 0 16,0 0-16,0 0 0,99 5 16,-99-5-16,0 0 15,0 0-15,0 0 16,0 0-16,0 0 16,0 0-16,75 0 0,-75 0 15,0 0-15,0 0 16,0 0-16,33 10 15,-33-10-15,0 0 0,0 0 16,0 0-16,-9 37 16,9-37-16,0 0 15,-33 61-15,33-61 16,0 0-16,-41 74 0,41-74 16,0 0-16,-25 78 15,25-78-15,-8 80 16,8-80-16,0 0 0,25 74 15,-25-74-15,49 74 16,-49-74-16,58 61 16,-58-61-16,66 60 15,-66-60-15,67 74 16,-67-74-16,57 76 16,-57-76-16,0 0 0,42 88 15,-42-88-15,16 116 16,-16-116-16,0 117 15,0-117-15,-41 116 0,41-116 16,-66 117-16,66-117 16,-108 102-16,108-102 15,-124 93-15,124-93 16,-157 83-16,157-83 0,-150 65 16,150-65-16,-165 28 15,165-28-15,-141-14 16</inkml:trace>
  <inkml:trace contextRef="#ctx0" brushRef="#br0" timeOffset="202906.5643">22256 14198 0,'0'0'0,"8"92"16,-8-92-16,-8 103 15,8-103-15,0 0 16,0 97-16,0-97 15,0 0-15,0 0 0,0 0 16,0 0-16,-9 79 16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08-16T16:38:51.00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947 9671 0,'0'0'0,"0"0"16,-66-14-16,66 14 16,-107 18-16,107-18 15,-108 42-15,108-42 0,-124 79 16,124-79-16,-99 107 16,99-107-16,-58 116 15,58-116-15,8 107 16,-8-107-16,83 84 0,-83-84 15,157 51-15,-157-51 16,199 4-16,-199-4 16,190-46-16,-190 46 15,149-93-15,-149 93 0,82-120 16,-82 120-16,17-141 16,-17 141-16,-50-129 15,50 129-15,-82-103 16,82 103-16,0 0 0,-116-65 15,116 65-15,0 0 16,-91-23-16,91 23 16,-50 23-16</inkml:trace>
  <inkml:trace contextRef="#ctx0" brushRef="#br0" timeOffset="337.023">7535 9717 0,'0'0'0,"0"0"0,49 19 15,-49-19-15,75 55 16,-75-55-16,90 103 16,-90-103-16,83 125 0,-83-125 15,75 140-15,-75-140 16,0 0-16,0 0 15,0 0-15,66 93 0,-66-93 16,66 42-16,-66-42 16,50-33-16,-50 33 15,41-97-15,-41 97 16,8-154-16,-8 154 0,-8-158 16,8 158-16,0 0 15,0 0-15,0 0 16,0 0-16,-33-144 0,33 144 15,0 0-15</inkml:trace>
  <inkml:trace contextRef="#ctx0" brushRef="#br0" timeOffset="701.3018">8444 10010 0,'0'0'0,"0"0"16,58-37-16,-58 37 15,83-47-15,-83 47 16,99-55-16,-99 55 0,74-75 16,-74 75-16,0 0 15,42-83-15,-42 83 0,-9-74 16,9 74-16,-58-48 15,58 48-15,-91-4 16,91 4-16,-115 46 16,115-46-16,-83 98 0,83-98 15,-50 116-15,50-116 16,17 121-16,-17-121 16,91 103-16,-91-103 15,149 79-15,-149-79 0,157 51 16,-157-51-16,157-5 15</inkml:trace>
  <inkml:trace contextRef="#ctx0" brushRef="#br0" timeOffset="1085.2106">9188 9852 0,'0'0'0,"0"0"0,25 70 16,-25-70-16,50 88 16,-50-88-16,49 93 0,-49-93 15,0 0-15,0 0 16,0 0-16,0 0 16,57 84-16,-57-84 15,0 0-15,34 42 0,-34-42 16,0 0-16,0 0 15,-49-116-15,49 116 16,-50-131-16,50 131 0,0 0 16,-33-135-16,33 135 15,0-111-15,0 111 16,58-65-16,-58 65 0,107-32 16,-107 32-16,124 0 15,-124 0-15,124 18 16,-124-18-16,108 8 15,-108-8-15</inkml:trace>
  <inkml:trace contextRef="#ctx0" brushRef="#br0" timeOffset="1335.6637">10123 9099 0,'0'0'0,"0"0"0,33 74 16,-33-74-16,49 117 15,-49-117-15,42 167 16,-42-167-16,42 200 0,-42-200 16,41 195-16,-41-195 15,33 187-15,-33-187 16,0 0-16,50 125 0</inkml:trace>
  <inkml:trace contextRef="#ctx0" brushRef="#br0" timeOffset="1769.9502">11058 9722 0,'0'0'0,"0"0"16,-50-28-16,50 28 16,-82-14-16,82 14 15,-100 19-15,100-19 16,-124 51-16,124-51 0,0 0 16,-74 89-16,74-89 15,-25 92-15,25-92 16,33 88-16,-33-88 0,83 66 15,-83-66-15,116 23 16,-116-23-16,91-18 16,-91 18-16,82-75 15,-82 75-15,0 0 0,50-102 16,-50 102-16,0 0 16,0 0-16,0 0 15,0 0-15,0 0 0,33-94 16,-33 94-16,25-23 15,-25 23-15,25 46 16,-25-46-16,41 98 16,-41-98-16,74 125 0,-74-125 15,83 108-15,-83-108 16,0 0-16</inkml:trace>
  <inkml:trace contextRef="#ctx0" brushRef="#br0" timeOffset="2020.4622">11703 9713 0,'0'0'0,"0"0"16,0 0-16,33 102 15,-33-102-15,41 130 16,-41-130-16,50 186 15,-50-186-15,50 214 0,-50-214 16,41 200-16,-41-200 16,0 0-16,0 0 15,41 163-15,-41-163 16,33 74-16</inkml:trace>
  <inkml:trace contextRef="#ctx0" brushRef="#br0" timeOffset="2337.8165">11430 9639 0,'0'0'0,"0"0"16,50-66-16,-50 66 15,107-42-15,67 37 16,-174 5-16,182 47 15,-182-47-15,182 84 16,-182-84-16,132 116 0,-132-116 16,91 117-16,-91-117 15,25 101-15,-25-101 16,-33 89-16,33-89 16,-100 56-16,100-56 0,-132 37 15,132-37-15,-174 18 16,174-18-16,-173 15 15,173-15-15</inkml:trace>
  <inkml:trace contextRef="#ctx0" brushRef="#br0" timeOffset="11055.5211">13985 7489 0,'0'0'15,"0"0"-15,0 0 16,0 0-16,0 0 0,0 0 15,-17 69-15,17-69 16,-82 107-16,82-107 16,-141 140-16,141-140 0,-165 149 15,165-149-15,-199 153 16,199-153-16,-190 131 16,190-131-16,-140 98 15,140-98-15,0 0 0,0 0 16,0 0-16,-91 79 15,91-79-15,8 46 16,-8-46-16,116 47 0,-116-47 16,190 42-16,-190-42 15,207 41-15,-207-41 16,190 42-16,-190-42 16,0 0-16,0 0 0,0 0 15,132 28-15</inkml:trace>
  <inkml:trace contextRef="#ctx0" brushRef="#br0" timeOffset="12008.491">12993 8280 0,'0'0'16,"0"0"-16,0 0 16,66-23-16,-66 23 15,107-15-15,-107 15 0,166-13 16,-166 13-16,206-5 16,-206 5-16,224 9 15,-224-9-15,256 9 16,-256-9-16,265 5 0,-265-5 15,272-5-15,-272 5 16,273-13-16,-16 3 16,-33-8-16,-224 18 15,207-19-15,-1 5 16,1 0-16,-207 14 0,215-9 16,8 4-16,9-4 15,-232 9-15,207-14 16,16 0-16,-8-15 15,-215 29-15,190-23 0,25 0 16,-8 5-16,-207 18 16,190-24-16,17-4 15,-1 5-15,-206 23 16,190-18-16,-190 18 16,215-10-16,-215 10 0,232-18 15,-232 18-15,231-28 16,-231 28-16,248-33 15,-248 33-15,0 0 0,232-18 16,-232 18-16,208-19 0,-208 19 16,157-5-16,-157 5 15,0 0-15,0 0 16,0 0-16,0 0 0,132-4 16,-132 4-16,58-24 15,-58 24-15,0-33 16,0 33-16,-74-55 0,74 55 15,-141-70-15,141 70 16,-149-78-16,149 78 16,-158-75-16,158 75 15,0 0-15,0 0 0,0 0 16,0 0-16,-116-47 16,116 47-16,0 0 0,-33-14 15,33 14-15,58 28 16,-58-28-16,149 65 15,-149-65-15,216 75 16,-216-75-16,240 84 16,-240-84-16,231 84 0,-231-84 15,190 78-15,-190-78 16,0 0-16,149 65 16,-149-65-16,75 75 15,-75-75-15,16 70 0,-16-70 16,-41 79-16,41-79 15,-108 93-15,108-93 16,-132 117-16,132-117 16,-157 125-16,157-125 0</inkml:trace>
  <inkml:trace contextRef="#ctx0" brushRef="#br0" timeOffset="15363.8668">15648 7322 0,'0'0'0,"0"0"16,0 0-16,-41 27 0,41-27 15,-50 51-15,50-51 16,0 0-16,-33 79 15,33-79-15,-8 75 16,8-75-16,0 0 0,33 74 16,-33-74-16,0 0 15,74 33-15,-74-33 16,91-19-16,-91 19 0,0 0 16,66-60-16,-66 60 15,0 0-15,33-93 16,-33 93-16,0 0 15,-16-89-15,16 89 0,-58-60 16,58 60-16,0 0 16,-91-9-16,91 9 15,0 0-15,-83 37 0,83-37 16,0 0-16,-58 74 16,58-74-16,0 0 15,0 75-15,0-75 16,0 0-16,58 46 0,-58-46 15,75 10-15,-75-10 16,0 0-16,0 0 16,82-28-16,-82 28 0,0 0 15,33-52-15,-33 52 16,0 0-16,-24-46 0,24 46 16,-66-9-1,66 9-15,0 0 0,-83 27 16,83-27-16,0 0 15,0 0-15,-50 52 0,50-52 16,0 0-16,0 56 16,0-56-16,0 0 15,42 32-15,-42-32 16,74-9-16,-74 9 16,0 0-16,0 0 0,0 0 15,66-51-15,-66 51 16,0 0-16,25-42 0,-25 42 15,0 0-15,-25-19 16,25 19-16,0 0 16,0 0-16,-58 19 0,58-19 15,0 0-15,0 0 16,-33 32-16,33-32 16,0 0-16,8 28 0,-8-28 15,50 0-15,-50 0 16,0 0-16,0 0 15,41-32-15,-41 32 16,0 0-16,25-42 0,-25 42 16,0 0-16,-25-28 15,25 28-15,0 0 16,-57 0-16,57 0 0,0 0 16,0 0-16,0 0 15,0 0-15,0 0 16,-58 23-16,58-23 15,0 0-15,-25 15 0,25-15 16,0 0-16,0 0 16,0 0-16,0 0 0,0 0 15,0 0-15,0 0 16,0 0-16,0 0 16,0 0-16,0 0 0,8-38 15,-8 38-15,0 0 16,0 0-16,0 0 0,0 0 0,0 0 15,0 0-15,0 0 16,0 0-16,0 0 0,0 0 16,8-33-16,-8 33 15,0 0-15,0 0 0,0 0 16,0 0-16,42-28 16,-42 28-16,74 0 15,-74 0-15,83 14 16,-83-14-16,116 10 15,-116-10-15,132 4 0,-132-4 16,140 0-16,-140 0 16,166-9-16,-166 9 15,165-14-15,-165 14 0,182-9 16,-182 9-16,182-14 16,-182 14-16,198-19 15,-198 19-15,199-9 16,-199 9-16,190-14 15,-190 14-15,198-15 0,-198 15 16,191-8-16,-191 8 16,173-5-16,-173 5 15,157-5-15,-157 5 0,141 0 16,-141 0-16,116 5 16,-116-5-16,0 0 15,0 0-15,0 0 0,91 5 16,-91-5-16,0 0 15,0 0-15,0 0 16,0 0-16,0 0 0,49 5 16,-49-5-16,0 0 15,0 0-15,0 0 16,-49-15-16,49 15 0,-83 5 16,83-5-16,0 0 15,-83 13-15,83-13 16,0 0-16,-58 33 15,58-33-15,0 0 0,-16 52 16,16-52-16,33 41 16,-33-41-16,0 0 15,66 28-15,-66-28 0,0 0 16,91-18-16,-91 18 16,0 0-16,66-47 15,-66 47-15,0 0 16,0 0-16,58-65 0,-58 65 15,0 0-15,0 0 16,0 0-16,25-75 16,-25 75-16,0 0 0,0 0 15,0 0-15,0-64 16,0 64-16,-41-42 16,41 42-16,0 0 0,-67 0 15,67 0-15,0 0 16,-66 42-16,66-42 15,0 0-15,-49 64 0,49-64 16,-9 75-16,9-75 16,50 65-16,-50-65 15,0 0-15,74 37 16,-74-37-16,0 0 0,75 0 16,-75 0-16,58-46 15,-58 46-15,0 0 16,33-70-16,-33 70 15,0 0-15,0-70 0,0 70 16,0 0-16,-50-51 16,50 51-16,-74-14 15,74 14-15,0 0 0,-83 19 16,83-19-16,0 0 16,0 0-16,-74 51 15,74-51-15,0 0 16,-25 70-16,25-70 0,0 0 15,0 0-15,33 60 16,-33-60-16,74 19 16,-74-19-16,50-28 0,-50 28 15,0 0-15,0 0 16,0 0-16,33-69 16,-33 69-16,0 0 15,8-66-15,-8 66 0,-41-32 16,41 32-16,0 0 15,-58 9-15,58-9 16,0 0-16,0 0 0,-50 51 16,50-51-16,0 0 15,-24 56-15,24-56 16,0 0-16,24 46 0,-24-46 16,0 0-16,50 10 15,-50-10-15,0 0 16,0 0-16,0 0 0,41-38 15,-41 38-15,0 0 16,17-46-16,-17 46 16,0 0-16,-25-23 0,25 23 15,0 0-15,0 0 16,-33 18-16,33-18 16,0 0-16,0 0 0,-16 28 15,16-28-15,0 0 16,16 23-16,-16-23 15,0 0-15,0 0 16,0 0-16,-16-36 0</inkml:trace>
  <inkml:trace contextRef="#ctx0" brushRef="#br0" timeOffset="16301.2049">15772 8415 0,'0'0'0,"0"0"15,0 0-15,25 46 16,-25-46-16,41 80 0,-41-80 16,17 130-16,-17-130 15,8 168-15,-8-168 16,-25 185-16,25-185 16,0 0-16,-33 172 15,33-172-15</inkml:trace>
  <inkml:trace contextRef="#ctx0" brushRef="#br0" timeOffset="16949.8054">18484 8131 0,'0'0'0,"0"0"16,0 0-16,0 0 15,0 0-15,0 0 16,74 18-16,-74-18 16,42 61-16,-42-61 0,25 89 15,-25-89-15,8 102 16,-8-102-16,0 0 0,0 107 15,0-107-15,0 0 16,0 0-16,0 0 16,-8 93-16,8-93 15,24 70-15,-24-70 0,75 42 16,-75-42-16,116 28 16,-116-28-16,140 18 15,-140-18-15,132 5 0,-132-5 16,100-19-16</inkml:trace>
  <inkml:trace contextRef="#ctx0" brushRef="#br0" timeOffset="17167.4129">19055 8215 0,'0'0'16,"0"0"-16,0 70 0,0-70 16,8 107-16,-8-107 15,16 172-15,-16-172 16,25 237-16,-25-237 16,8 251-16</inkml:trace>
  <inkml:trace contextRef="#ctx0" brushRef="#br0" timeOffset="18520.5857">15706 7777 0,'0'0'0,"0"0"0,0 56 16,0-56-16,8 74 15,-8-74-15,0 0 0,0 93 16,0-93-16,0 0 16,0 0-16,8 99 15,-8-99-15,25 69 16</inkml:trace>
  <inkml:trace contextRef="#ctx0" brushRef="#br0" timeOffset="19053.7255">16706 7912 0,'0'0'15,"0"0"-15,0 0 16,0 65-16,0-65 0,0 0 16,9 70-16,-9-70 15,16 93-15,-16-93 16,0 0-16,33 89 16,-33-89-16,0 0 0,42 70 15</inkml:trace>
  <inkml:trace contextRef="#ctx0" brushRef="#br0" timeOffset="19572.3428">17756 7791 0,'0'0'0,"0"0"0,0 0 16,0 0-16,0 56 15,9 14-15,-9-70 16,0 0-16,8 88 0,-8-88 16,0 0-16,25 94 15,-25-94-15,0 0 16,41 83-16,-41-83 0</inkml:trace>
  <inkml:trace contextRef="#ctx0" brushRef="#br0" timeOffset="20023.2139">18749 7712 0,'0'0'0,"0"0"15,0 0-15,0 0 16,16 56-16,-16-56 0,8 74 16,-8-74-16,9 103 15,-9-103-15,16 106 16</inkml:trace>
  <inkml:trace contextRef="#ctx0" brushRef="#br0" timeOffset="29325.2137">13282 12904 0,'0'0'0,"0"0"16,0 0-16,-41 51 15,41-51-15,-75 75 0,75-75 16,-99 106-16,99-106 16,-124 112-16,124-112 15,-140 102-15,140-102 16,0 0-16,-141 83 0,141-83 16,0 0-16,0 0 15,0 0-15,0 0 16,-99 52-16,99-52 0,-17 42 15,17-42-15,83 46 16,-83-46-16,157 61 16,-157-61-16,198 89 15,-198-89-15,174 116 16,-174-116-16,0 0 0,157 111 16,-157-111-16,0 0 15,0 0-15,0 0 16,91 66-16,-91-66 0</inkml:trace>
  <inkml:trace contextRef="#ctx0" brushRef="#br0" timeOffset="30464.0094">12588 13322 0,'0'0'0,"0"0"0,0 0 16,0 0-16,74-23 16,-74 23-16,107-14 15,-107 14-15,133-4 16,-133 4-16,165 0 15,-165 0-15,149 0 0,-149 0 16,157 0-16,-157 0 16,149 0-16,-149 0 15,157 0-15,-157 0 16,174-5-16,-174 5 0,165-10 16,-165 10-16,182-9 15,-182 9-15,189-4 16,-189 4-16,200-5 15,-200 5-15,215-5 0,-215 5 16,206 0-16,-206 0 16,216 0-16,-216 0 15,224 0-15,-224 0 16,215 0-16,-215 0 0,223 0 16,-223 0-16,215 0 15,-215 0-15,231 5 16,-231-5-16,223 5 15,-223-5-15,224 4 16,-224-4-16,223 5 16,-223-5-16,223 4 0,-223-4 15,215 5-15,-215-5 16,215 5-16,-215-5 16,207 5-16,-207-5 15,207 9-15,-207-9 0,198 18 16,-198-18-16,190 14 15,-190-14-15,182 24 16,-182-24-16,182 13 16,-182-13-16,165 23 0,-165-23 15,149 15-15,-149-15 16,124 14-16,-124-14 16,124 9-16,-124-9 15,0 0-15,0 0 0,91 5 16,-91-5-16,0 0 15,0 0-15,0 0 16,0 0-16,58-20 0,-58 20 16,-8-46-16,8 46 15,-66-83-15,66 83 16,-133-103-16,133 103 16,-148-111-16,148 111 15,-157-98-15,157 98 0,0 0 16,-116-79-16,116 79 15,0 0-15,0 0 0,0 0 16,0 0-16,-75-46 16,75 46-16,0 0 15,0 0-15,58 55 0,-58-55 16,124 93-16,-124-93 16,166 117-16,-166-117 15,190 126-15,-190-126 16,173 111-16,-173-111 15,174 74-15,-174-74 16,0 0-16,141 56 0,-141-56 16,0 0-16,0 0 15,0 0-15,0 0 0,108 33 16,-108-33-16,33 46 16,-33-46-16,-25 71 15,25-71-15,-83 116 16,83-116-16,-100 149 15,100-149-15,0 0 0</inkml:trace>
  <inkml:trace contextRef="#ctx0" brushRef="#br0" timeOffset="30964.495">15590 12857 0,'0'0'16,"0"0"-16,0 0 15,41 61-15,-41-61 0,34 87 16,-34-87-16,49 136 16,-49-136-16,33 153 15,-33-153-15,25 172 16,-25-172-16,0 0 0,25 145 15,-25-145-15,0 0 16</inkml:trace>
  <inkml:trace contextRef="#ctx0" brushRef="#br0" timeOffset="31328.469">15540 14411 0,'0'0'0,"0"0"15,9 65-15,-9-65 16,8 89-16,-8-89 16,8 111-16,-8-111 0,9 131 15,-9-131-15,0 0 16,16 116-16,-16-116 15</inkml:trace>
  <inkml:trace contextRef="#ctx0" brushRef="#br0" timeOffset="31862.9408">17591 12773 0,'0'0'16,"0"0"-16,0 0 0,0 0 16,25 66-16,-25-66 15,25 88-15,-25-88 16,41 130-16,-41-130 15,33 144-15,-33-144 0,25 158 16,-25-158-16,33 126 16</inkml:trace>
  <inkml:trace contextRef="#ctx0" brushRef="#br0" timeOffset="32332.1311">17616 14039 0,'0'0'0,"0"0"0,0 0 16,0 0-16,0 0 0,8 37 15,-8-37-15,8 65 16,-8-65-16,-8 93 16,8-93-16,-16 98 15,16-98-15,0 0 0,0 0 16,-33 79-16,33-79 15,0 0-15,0 0 16,-9 75-16,9-75 0,0 0 0,33 46 16,-33-46-16,75 33 15,-75-33-15,91 14 16,-91-14-16,0 0 16,124 4-16,-124-4 0,0 0 15,91 5-15,-91-5 16,0 0-16,82-19 15,-82 19-15</inkml:trace>
  <inkml:trace contextRef="#ctx0" brushRef="#br0" timeOffset="32564.5679">18004 14244 0,'0'0'0,"0"0"0,0 0 16,17 65-16,-17-65 16,33 121-16,-33-121 0,33 177 15,-33-177-15,42 218 16,-42-218-16,16 219 16,-16-219-16,0 195 15,0-195-15,0 0 0</inkml:trace>
  <inkml:trace contextRef="#ctx0" brushRef="#br0" timeOffset="33142.5167">15483 12355 0,'0'0'15,"0"0"-15,0 0 0,0 0 16,0 0-16,-25 18 16,25-18-16,0 0 15,-33 47-15,33-47 0,0 0 16,-17 70-16,17-70 15,8 83-15,-8-83 16,42 80-16,-42-80 16,74 51-16,-74-51 15,0 0-15,99 18 0,-99-18 16,83-23-16,-83 23 16,0 0-16,49-69 0,-49 69 15,9-80-15,-9 80 16,-41-84-16,41 84 15,-75-59-15,75 59 0,-91-34 16,91 34-16,0 0 16,-82 0-16,82 0 15,0 0-15,0 0 0,0 0 16</inkml:trace>
  <inkml:trace contextRef="#ctx0" brushRef="#br0" timeOffset="33854.7198">15334 12466 0,'0'0'0,"0"0"16,0 0-16,0 0 16,0 0-16,0 0 15,0 0-15,0 0 16,0 0-16,-42 47 0,42-47 16,0 0-16,0 0 0,0 0 15,0 0-15,-33 42 16,33-42-16,-58 32 15,58-32-15,-100 28 16,100-28-16,-132 10 0,132-10 16,-157-5-16,157 5 15,-182-23-15,182 23 16,-216-28-16,216 28 0,-239-28 16,-9 0-16,17 19 15,231 9-15,-207 0 16,207 0-16,-199 0 15,199 0-15,-215-5 16,215 5-16,-215-14 16,215 14-16,-181-19 0,181 19 15,-149-18-15,149 18 16,0 0-16,-108-23 16,108 23-16,0 0 0,0 0 15,0 0-15,0 0 16,-58-24-16,58 24 0,0-46 15,0 46-15,66-61 16,-66 61-16,100-74 16,-100 74-16,0 0 15,107-65-15,-107 65 0,0 0 16,0 0-16,0 0 16,0 0-16,0 0 15,83-56-15,-83 56 0,0 0 16,0 0-16,-41 23 15,41-23-15,-108 85 16,108-85-16,-116 101 16,116-101-16,0 0 0,-91 107 15,91-107-15,0 0 16,-66 89-16,66-89 16,-16 65-16,16-65 0,66 42 15,-66-42-15,107 22 16,-107-22-16,166 20 15,-166-20-15,173 4 0,-173-4 16,141-9-16</inkml:trace>
  <inkml:trace contextRef="#ctx0" brushRef="#br0" timeOffset="35821.655">17178 12378 0,'0'0'0,"0"0"0,0 0 16,0 0-16,0 0 15,-50 37-15,50-37 16,0 0-16,0 0 0,0 0 16,-41 47-16,41-47 15,0 0-15,-17 56 16,17-56-16,33 51 16,-33-51-16,75 13 15,-75-13-15,0 0 0,82-27 16,-82 27-16,0 0 15,0 0-15,58-51 16,-58 51-16,8-61 0,-8 61 16,-33-46-16,33 46 15,-74-10-15,74 10 16,0 0-16,-99 10 0,99-10 16,0 0-16,-66 36 15,66-36-15,-25 61 16,25-61-16,0 0 15,25 56-15,-25-56 16,0 0-16,66 32 0,-66-32 16,0 0-16,0 0 15,99-13-15,-99 13 16,0 0-16,0 0 0,66-56 16,-66 56-16,0-56 15,0 56-15,-49-42 16,49 42-16,0 0 15,0 0-15,-91-4 0,91 4 16,0 0-16,-67 32 16,67-32-16,-16 51 15,16-51-15,0 0 0,33 52 16,-33-52-16,0 0 0,74 13 16,-74-13-16,0 0 15,0 0-15,83-13 16,-83 13-16,0 0 0,0 0 15,0 0-15,50-42 16,-50 42-16,0 0 16,0 0-16,0 0 0,-42-47 15,42 47-15,0 0 16,0 0-16,0 0 16,-49 9-16,49-9 15,0 0-15,0 0 0,-33 24 16,33-24-16,0 0 15,0 0-15,0 0 16,0 0-16,33-19 0,-33 19 16,0 0-16,0-41 15,0 41-15,0 0 16,-42-29-16,42 29 0,0 0 16,0 0-16,0 0 15,-49-4-15,49 4 16,0 0-16,-33 23 0,33-23 15,0 0-15,0 0 16,0 0-16,0 0 16,0 0-16,0 0 0,0 0 15,0 0-15,0 0 16,0 0-16,0 0 16,0 0-16,0 0 0,0 0 15,0 0-15,0 0 16,0 0-16,33 61 0,-33-61 15,0 0-15,33 18 16,-33-18-16,0 0 16,58 5-16,-58-5 0,74 4 15,-74-4-15,99 5 16,-99-5-16,108 5 16,-108-5-16,140 4 0,-140-4 15,141 0-15,-141 0 16,174 5-16,-174-5 15,190-5-15,-190 5 16,206-4-16,-206 4 0,224-5 16,-224 5-16,240 14 15,-240-14-15,223 28 16,-223-28-16,223 27 16,-223-27-16,190 25 0,-190-25 15,157 18-15,-157-18 16,133 18-16,-133-18 15,99 5-15,-99-5 16,0 0-16,0 0 0,74 5 16,-74-5-16,0 0 15,0 0-15,59-23 16,-59 23-16,0 0 0,0 0 16,-67-80-16,67 80 15,-99-56-15,99 56 16,-124-64-16,124 64 0,0 0 15,-133-52-15,133 52 16,0 0-16,0 0 16,0 0-16,0 0 15,-82-28-15,82 28 0,0 0 16,0 0-16,41 61 16,-41-61-16,124 88 15,-124-88-15,165 93 16,-165-93-16,158 89 0,-158-89 15,0 0-15,158 65 16,-158-65-16,0 0 16,0 0-16,99 55 15,-99-55-15,50 70 16,-50-70-16,-17 98 0,17-98 16,-58 107-16,58-107 15,0 0-15,-74 103 16</inkml:trace>
  <inkml:trace contextRef="#ctx0" brushRef="#br0" timeOffset="36535.847">16268 13085 0,'0'0'15,"0"0"-15,33 88 0,-33-88 16,25 93-16,-25-93 16,25 103-16,-25-103 15,25 107-15,-25-107 0,0 0 16,33 79-16,-33-79 16,0 0-16</inkml:trace>
  <inkml:trace contextRef="#ctx0" brushRef="#br0" timeOffset="36889.2575">16995 13062 0,'0'0'0,"0"0"0,34 117 16,-34-117-16,41 167 15,-41-167-15,58 195 16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08-16T16:40:42.129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85CD"/>
    </inkml:brush>
  </inkml:definitions>
  <inkml:trace contextRef="#ctx0" brushRef="#br0">5094 6382 0,'0'0'0,"0"0"0,25 56 16,-25-56-16,25 83 15,-25-83-15,33 121 16,-33-121-16,33 131 16,-33-131-16,0 0 0,0 0 15</inkml:trace>
  <inkml:trace contextRef="#ctx0" brushRef="#br0" timeOffset="181.5808">4929 6773 0,'0'0'0,"0"0"16,107-14-16,-107 14 16,124-19-16,-124 19 15,149-23-15,-149 23 0</inkml:trace>
  <inkml:trace contextRef="#ctx0" brushRef="#br0" timeOffset="365.9908">5782 6345 0,'0'0'0,"0"0"0,0 0 16,33 69-16,-33-69 15,41 85-15,-41-85 16,58 120-16,-58-120 0,41 131 16,-41-131-16</inkml:trace>
  <inkml:trace contextRef="#ctx0" brushRef="#br0" timeOffset="832.1557">1712 6531 0,'0'0'0,"0"0"0,17 79 15,-17-79-15,17 97 16,-17-97-16,16 131 16,-16-131-16,0 0 15,0 0-15,17 130 0,-17-130 16,0 0-16,8 88 15,-8-88-15</inkml:trace>
  <inkml:trace contextRef="#ctx0" brushRef="#br0" timeOffset="1031.5551">1423 6773 0,'0'0'0,"0"0"15,50 13-15,-50-13 16,99-9-16,-99 9 16,132-4-16,-132 4 15,0 0-15,132-23 0,-132 23 16,141-48-16,-141 48 16</inkml:trace>
  <inkml:trace contextRef="#ctx0" brushRef="#br0" timeOffset="1201.0099">2200 6559 0,'0'0'0,"0"0"16,0 0-16,25 69 16,-25-69-16,25 97 0,-25-97 15,25 122-15,-25-122 16,25 130-16,-25-130 15</inkml:trace>
  <inkml:trace contextRef="#ctx0" brushRef="#br0" timeOffset="2617.9612">2035 7861 0,'0'0'16,"0"0"-16,-58 23 15,58-23-15,-58 61 0,58-61 16,-58 97-16,58-97 16,-25 140-16,25-140 15,17 135-15,-17-135 16,66 125-16,-66-125 0,116 99 16,-116-99-16,157 65 15,-157-65-15,165 9 16,-165-9-16,0 0 0,0 0 0,141-28 15,-141 28-15,91-74 16,-91 74-16,0 0 16,25-94-16,-25 94 15,-42-83-15,42 83 0,-91-56 16,91 56-16,-99-19 16,99 19-16,-99 38 15,99-38-15,-91 74 16,91-74-16,0 0 0,-58 94 15,58-94-15,0 0 16,-8 78-16,8-78 16,50 14-16</inkml:trace>
  <inkml:trace contextRef="#ctx0" brushRef="#br0" timeOffset="3054.7857">3325 7768 0,'0'0'16,"0"0"-16,0 0 0,0 0 15,0 0-15,-25 60 16,25-60-16,-50 75 15,50-75-15,-57 83 16,57-83-16,-58 88 0,58-88 16,0 0-16,0 0 15,-58 66-15,58-66 16,0 0-16,0 0 0,0 0 16,0 0-16,-17 56 15,17-56-15,42 28 16,-42-28-16,124 18 0,-124-18 15,157 15-15,-157-15 16,0 0-16,149 10 16,-149-10-16,0 0 15,0 0-15,0 0 0,99 18 16,-99-18-16,0 0 16,0 0-16,0 0 15,-25 18-15,25-18 0</inkml:trace>
  <inkml:trace contextRef="#ctx0" brushRef="#br0" timeOffset="3236.219">3283 8354 0,'-33'19'16,"33"-19"-16,-66 42 16,66-42-16,0 0 0,0 0 15,0 0-15,0 0 16,0 0-16,-74 46 16,74-46-16,-8 52 15,8-52-15,57 32 0,-57-32 16,100 19-16,-100-19 15,115 23-15,-115-23 16,133 4-16,-133-4 0</inkml:trace>
  <inkml:trace contextRef="#ctx0" brushRef="#br0" timeOffset="3749.6241">4011 7768 0,'0'0'0,"0"0"16,17-33-16,-17 33 0,58-23 15,-58 23-15,107-9 16,-107 9-16,116 19 15,-116-19-15,124 55 0,-124-55 16,0 0-16,66 74 16,-66-74-16,8 94 15,-8-94-15,-33 78 16,33-78-16,-66 70 0,66-70 16,-91 47-16,91-47 15,0 0-15,0 0 16,0 0-16,0 0 0,0 0 15,-74 38-15,74-38 16,-25 28-16,25-28 0,33 32 16,-33-32-16,0 0 15,74 52-15,-74-52 16,0 0-16,91 64 16,-91-64-16,0 0 15,50 79-15,-50-79 0,0 80 16,0-80-16,-50 60 15,50-60-15,0 0 16,-99 37-16,99-37 16,0 0-16,-91 0 0,91 0 15</inkml:trace>
  <inkml:trace contextRef="#ctx0" brushRef="#br0" timeOffset="4071.2758">4681 8182 0,'0'0'16,"0"0"-16,58-28 15,-58 28-15,74-14 0,-74 14 16,83 0-16,-83 0 15,0 0-15,91 18 16,-91-18-16,66 48 0,-66-48 16,50 74-16,-50-74 15,41 93-15,-41-93 16,33 102-16,-33-102 16,33 98-16,-33-98 0,0 0 15,66 74-15,-66-74 16</inkml:trace>
  <inkml:trace contextRef="#ctx0" brushRef="#br0" timeOffset="4307.2463">5227 8164 0,'0'0'0,"0"0"0,-50 51 16,50-51-16,-58 78 15,58-78-15,-66 108 0,66-108 16,-66 116-16,66-116 16,-66 107-16,66-107 15,0 0-15,-67 89 0</inkml:trace>
  <inkml:trace contextRef="#ctx0" brushRef="#br0" timeOffset="5179.8744">4077 8852 0,'116'-23'0,"65"-5"0,-181 28 16,191-14-16,-191 14 16,215-9-16,-215 9 15,207-5-15,-207 5 0,165 0 16,-165 0-16,0 0 16,0 0-16,0 0 15,132 0-15,-132 0 0</inkml:trace>
  <inkml:trace contextRef="#ctx0" brushRef="#br0" timeOffset="5624.1262">4383 8973 0,'0'0'15,"0"0"-15,0 0 0,83-28 16,-83 28-16,107-9 16,-107 9-16,141 5 15,-141-5-15,0 0 0,124 13 16,-124-13-16,0 0 16,66 37-16,-66-37 15,0 42-15,0-42 16,-50 42-16,50-42 0,0 0 15,-90 42-15,90-42 16,0 0-16,0 0 0,0 0 16,-75 37-16,75-37 15,-41 42-15,41-42 16,66 37-16,-66-37 16,99 52-16,-99-52 0,116 56 15,-116-56-15,0 0 16,83 65-16,-83-65 15,8 69-15,-8-69 16,-66 61-16,66-61 16,-124 55-16,124-55 0,-157 28 15</inkml:trace>
  <inkml:trace contextRef="#ctx0" brushRef="#br0" timeOffset="5948.9496">1870 8839 0,'0'0'15,"0"0"-15,107-10 16,-107 10-16,149-23 0,-149 23 16,207-5-16,-207 5 15,215 0-15,-215 0 16,0 0-16,0 0 15</inkml:trace>
  <inkml:trace contextRef="#ctx0" brushRef="#br0" timeOffset="6442.4523">2126 9090 0,'0'0'0,"0"0"16,0 0-16,50-15 16,-50 15-16,99-23 15,-99 23-15,107-19 0,-107 19 16,0 0-16,0 0 16,99 0-16,-99 0 15,58 38-15,-58-38 0,-8 46 16,8-46-16,-66 74 15,66-74-15,-99 66 16,99-66-16,0 0 16,0 0-16,0 0 0,-75 60 15,75-60-15,-41 51 16,41-51-16,33 33 16,-33-33-16,91 23 15,-91-23-15,116 33 0,-116-33 16,0 0-16,124 42 15,-124-42-15,0 0 16,66 51-16,-66-51 0,8 79 16,-8-79-16,-41 84 15,41-84-15,-83 74 16,83-74-16,-116 55 0,116-55 16,-124 29-16,124-29 15,0 0-15,-99-19 16</inkml:trace>
  <inkml:trace contextRef="#ctx0" brushRef="#br0" timeOffset="6943.0995">4036 7670 0,'16'52'0,"-16"-52"16,34 134-16,-34-134 16,57 205-16,-57-205 0,100 256 15,24 5-15,-9-33 16,-115-228-16,108 195 16,-108-195-16,99 190 15,-99-190-15,83 191 16,-83-191-16</inkml:trace>
  <inkml:trace contextRef="#ctx0" brushRef="#br0" timeOffset="7460.9662">4358 10865 0,'0'0'0,"0"0"16,75-41-16,-75 41 15,99-33-15,-99 33 16,116-9-16,-116 9 0,116 5 16,-116-5-16,90 32 15,-90-32-15,75 75 16,-75-75-16,58 107 16,-58-107-16,58 135 0,-58-135 15,66 140-15,-66-140 16,83 102-16,-83-102 15</inkml:trace>
  <inkml:trace contextRef="#ctx0" brushRef="#br0" timeOffset="7696.7253">5094 10782 0,'0'0'15,"0"0"-15,-74 80 16,74-80-16,-91 97 0,91-97 16,-99 126-16,99-126 15,-100 125-15,100-125 16,0 0-16,0 0 15</inkml:trace>
  <inkml:trace contextRef="#ctx0" brushRef="#br0" timeOffset="8174.9986">4061 10373 0,'0'0'0,"0"0"16,0 0-16,0 0 0,-33 37 16,33-37-16,-42 61 15,42-61-15,-58 79 16,58-79-16,-82 92 16,82-92-16,-75 94 0,75-94 15,0 0-15,0 0 0,0 0 16,0 0-16,-66 74 15,66-74-15,-16 52 0,16-52 16,66 18-16,-66-18 16,116 10-16,-116-10 15,148 4-15,-148-4 16,0 0-16,141 10 0,-141-10 16,0 0-16,0 0 15,0 0-15</inkml:trace>
  <inkml:trace contextRef="#ctx0" brushRef="#br0" timeOffset="8362.0207">3722 11146 0,'0'0'0,"0"0"16,74 9-16,-74-9 15,132 4-15,-132-4 16,191 19-16,-191-19 16,198 14-16</inkml:trace>
  <inkml:trace contextRef="#ctx0" brushRef="#br0" timeOffset="9331.8635">2457 10647 0,'0'0'0,"0"0"15,74-56-15,-74 56 16,99-55-16,-99 55 16,124-33-16,-124 33 0,0 0 15,157 5-15,-157-5 16,141 56-16,-141-56 0,115 111 15,-115-111-15,59 139 16,-59-139-16,0 169 16,0-169-16,-50 172 15,50-172-15,-107 139 0,107-139 16,-125 107-16,125-107 16,-148 52-16,148-52 15,-124 0-15,124 0 16,-108-43-16,108 43 15,-66-78-15,66 78 0,-25-93 16,25 93-16,33-98 16,-33 98-16,83-65 15,-83 65-15,107-18 0,-107 18 16,141 27-16,-141-27 16,124 61-16,-124-61 15,116 93-15,-116-93 16,107 97-16,-107-97 0,91 84 15</inkml:trace>
  <inkml:trace contextRef="#ctx0" brushRef="#br0" timeOffset="16996.8944">1795 12633 0,'0'0'16,"0"0"-16,0 0 15,0 0-15,66-32 16,-66 32-16,133-37 0,-133 37 16,148-37-16,-148 37 15,166-19-15,-166 19 16,132 14-16,-132-14 0,99 57 16,-99-57-16,50 97 15,-50-97-15,33 149 16,-33-149-16,33 180 15,-33-180-15,58 168 0,-58-168 16,91 126-16,-91-126 16,124 74-16,-124-74 15</inkml:trace>
  <inkml:trace contextRef="#ctx0" brushRef="#br0" timeOffset="17288.7021">2986 12387 0,'0'0'0,"0"0"15,-66 14-15,66-14 16,-83 52-16,83-52 15,-116 93-15,-16 42 16,132-135-16,-132 139 0,132-139 16,-116 144-16,116-144 15,-99 117-15,99-117 16,0 0-16,0 0 16,-83 65-16,83-65 0</inkml:trace>
  <inkml:trace contextRef="#ctx0" brushRef="#br0" timeOffset="17935.6828">3631 12230 0,'0'0'0,"0"0"16,0 0-16,99 55 15,-99-55-15,132 51 16,-132-51-16,157 56 16,-157-56-16,157 56 0,-157-56 15,0 0-15,0 0 16,0 0-16,0 0 15,108 33-15,-108-33 0,41 27 16,-41-27-16,-33 42 16,33-42-16,-91 57 15,91-57-15,-132 83 16,132-83-16,-132 92 16,132-92-16,0 0 0,0 0 15,-91 84-15,91-84 16</inkml:trace>
  <inkml:trace contextRef="#ctx0" brushRef="#br0" timeOffset="18114.9956">3796 13164 0,'0'0'0,"0"0"0,0 0 16,99 0-16,-99 0 15,124 0-15,-124 0 0,174 0 16,-174 0-16,165-5 16,-165 5-16</inkml:trace>
  <inkml:trace contextRef="#ctx0" brushRef="#br0" timeOffset="18602.6048">5036 12373 0,'0'0'0,"0"0"16,58-18-16,-58 18 15,91-19-15,-91 19 0,133-4 16,-133 4-16,115 41 16,-115-41-16,101 89 15,-101-89-15,49 130 16,-49-130-16,-33 172 0,33-172 16,-74 163-16,74-163 15,0 0-15,-101 135 16,101-135-16,0 0 15,-115 84-15,115-84 16,-100 18-16,100-18 0,0 0 16,-66-46-16,66 46 15,0 0-15,-33-79 16,33 79-16,17-84 16,-17 84-16,66-42 0,-66 42 15,116 18-15,-116-18 16,132 74-16,-132-74 15,117 89-15,-117-89 0,0 0 16,107 70-16</inkml:trace>
  <inkml:trace contextRef="#ctx0" brushRef="#br0" timeOffset="33012.1275">8601 6219 0,'0'0'0,"0"0"0,0 0 16,50-23-16,-50 23 16,74-28-16,-74 28 15,141-9-15,-141 9 16,182 4-16,-182-4 15,206 14-15,-206-14 0,191 19 16,-191-19-16,165 9 16,-165-9-16,0 0 15,124-9-15</inkml:trace>
  <inkml:trace contextRef="#ctx0" brushRef="#br0" timeOffset="33512.9321">9048 6451 0,'0'0'0,"0"0"0,0 0 15,0 0-15,8-41 16,-8 41-16,25-51 0,-25 51 15,49-42-15,-49 42 16,0 0-16,66-18 16,-66 18-16,100 8 0,-100-8 15,73 43-15,-73-43 16,42 74-16,-42-74 16,25 97-16,-25-97 15,-16 107-15,16-107 0,-42 103 16,42-103-16,-66 69 15,66-69-15,-91 38 16,91-38-16,-91 9 16,91-9-16,0 0 0,-82-14 15,82 14-15,0 0 16,0 0-16,-58-28 16,58 28-16,-8-42 15,8 42-15,57-28 0,-57 28 16,91-4-16,-91 4 15,100 9-15,-100-9 16,99 33-16,-99-33 0,74 41 16,-74-41-16,91 28 15,-91-28-15</inkml:trace>
  <inkml:trace contextRef="#ctx0" brushRef="#br0" timeOffset="33831.2612">10678 6256 0,'0'0'16,"0"0"-16,74-28 16,-74 28-16,124-28 15,-124 28-15,149-18 0,-149 18 16,182-5-16,-182 5 16,165 14-16,-165-14 15,0 0-15,0 0 0,141 14 16,-141-14-16,0 0 15,82 14-15</inkml:trace>
  <inkml:trace contextRef="#ctx0" brushRef="#br0" timeOffset="34308.8215">10901 6456 0,'0'0'0,"0"0"0,0 0 16,0 0-16,49-23 15,-49 23-15,83-14 16,-83 14-16,116 0 16,-116 0-16,116 14 0,-116-14 15,91 37-15,-91-37 16,66 65-16,-66-65 15,8 75-15,-8-75 0,-25 89 16,25-89-16,-49 78 16,49-78-16,0 0 15,-58 88-15,58-88 16,0 0-16,-75 66 0,75-66 16,0 0-16,0 0 15,-91 32-15,91-32 16,0 0-16,-74-13 0,74 13 15,-33-57-15,33 57 16,0 0-16,16-74 16,-16 74-16,67-60 15,-67 60-15,0 0 0,82-24 16,-82 24-16,108 10 16,-108-10-16,82 60 15,-82-60-15,0 0 16</inkml:trace>
  <inkml:trace contextRef="#ctx0" brushRef="#br0" timeOffset="34848.3229">8998 8201 0,'0'0'0,"0"0"0,0 0 15,0 0-15,0 0 16,0 0-16,50-9 0,-50 9 15,82-5-15,-82 5 16,124 0-16,-124 0 16,108 5-16,-108-5 15,99 23-15,-99-23 0,66 42 16,-66-42-16,50 74 16,-50-74-16,25 93 15,-25-93-15,16 102 16,-16-102-16,42 107 0,-42-107 15,57 84-15,-57-84 16</inkml:trace>
  <inkml:trace contextRef="#ctx0" brushRef="#br0" timeOffset="35133.0035">9717 8125 0,'0'0'0,"0"0"0,0 0 16,-49 67-16,49-67 16,-50 98-16,50-98 15,-74 125-15,74-125 16,-75 149-16,75-149 0,0 0 15,-75 153-15,75-153 16,0 0-16,0 0 16,-57 107-16,57-107 0,-33 33 15</inkml:trace>
  <inkml:trace contextRef="#ctx0" brushRef="#br0" timeOffset="35600.2751">10678 8099 0,'0'0'15,"0"0"-15,0 0 0,-50 46 16,50-46-16,-50 70 16,50-70-16,-58 84 15,58-84-15,-66 83 16,66-83-16,0 0 0,0 0 16,-49 79-16,49-79 15,0 0-15,0 0 16,0 0-16,0 0 0,0 0 15,-42 70-15,42-70 16,0 0-16,-8 33 0,8-33 16,58 14-16,-58-14 15,107 9-15,-107-9 16,141 14-16,-141-14 0,157 23 16,-157-23-16,141 33 15,-141-33-15,0 0 16,132 36-16,-132-36 15,0 0-15,91 29 0,-91-29 16</inkml:trace>
  <inkml:trace contextRef="#ctx0" brushRef="#br0" timeOffset="36151.9">11877 7907 0,'0'0'0,"0"0"16,0 0-16,-58 47 15,58-47-15,-58 69 16,58-69-16,-50 102 0,50-102 16,-41 127-16,41-127 15,8 130-15,-8-130 16,66 126-16,-66-126 15,99 107-15,-99-107 0,132 84 16,-132-84-16,150 46 16,-150-46-16,132 9 15,-132-9-15,124-28 0,-124 28 16,0 0-16,74-51 16,-74 51-16,0 0 15,33-79-15,-33 79 16,-24-88-16,24 88 0,-58-70 15,58 70-15,-91-37 16,91 37-16,-108 5 16,108-5-16,-99 41 0,99-41 15,-83 79-15,83-79 16,-58 107-16</inkml:trace>
  <inkml:trace contextRef="#ctx0" brushRef="#br0" timeOffset="38690.3238">2250 14798 0,'0'0'0,"0"0"15,0 0-15,0 0 16,0 0-16,-8 60 0,8-60 15,-50 83-15,50-83 16,-83 121-16,83-121 16,-124 140-16,-41 8 15,165-148-15,-165 136 16,165-136-16,-174 111 0,174-111 16,-132 93-16,132-93 15,0 0-15,0 0 16,0 0-16,0 0 0,0 0 15,0 0-15,-108 70 16,108-70-16,8 65 16,-8-65-16,141 70 15,57 18-15,-198-88 0,224 98 16,-224-98-16,206 102 16,-206-102-16,158 88 15,-158-88-15,0 0 16</inkml:trace>
  <inkml:trace contextRef="#ctx0" brushRef="#br0" timeOffset="39976.0407">1373 15573 0,'0'0'0,"0"0"16,0 0-16,58 20 15,-58-20-15,108 9 16,-108-9-16,149 9 15,-149-9-15,165 10 0,-165-10 16,165 4-16,-165-4 16,166 0-16,-166 0 15,165 5-15,-165-5 16,174 4-16,-174-4 0,182 0 16,-182 0-16,198-4 15,-198 4-15,207-5 16,16 1-16,-223 4 15,215-14-15,-215 14 16,215-5-16,8 0 0,-223 5 16,224-4-16,-1 4 15,-25 0-15,-16 4 16,-182-4-16,182 0 16,0 5-16,33 0 15,-215-5-15,208 0 0,-2 14 16,9-14-16,-215 0 15,215 4-15,-8 1 16,16-1-16,-223-4 16,215 5-16,0-5 15,9-5-15,-224 5 0,215 0 16,-1 0-16,1-4 16,-215 4-16,207-5 15,8 5-15,-8 0 16,-207 0-16,198 0 15,9-4-15,-9 4 16,-198 0-16,198-14 0,10 9 16,-18 5-16,-190 0 15,190 5-15,8 9 16,-6-10-16,-192-4 0,190 19 16,-190-19-16,190 14 15,-190-14-15,223 18 16,-223-18-16,0 0 0,240 10 15,-240-10-15,240 4 16,-240-4-16,215 5 16,-215-5-16,223 0 0,-223 0 15,198 4-15,-198-4 16,158 5-16,-158-5 16,148-5-16,-148 5 0,0 0 15,116-9-15,-116 9 16,0 0-16,75-42 15,-75 42-15,33-75 16,-33 75-16,-42-92 0,42 92 16,-82-102-16,82 102 15,-116-112-15,116 112 16,-149-102-16,149 102 16,-132-89-16,132 89 0,0 0 15,0 0-15,0 0 16,0 0-16,0 0 15,-133-65-15,133 65 0,0 0 16,-66-18-16,66 18 16,0 0-16,0 0 15,74 97-15,-74-97 0,166 108 16,-166-108-16,215 124 16,-215-124-16,223 112 15,-223-112-15,240 93 16,-240-93-16,223 61 15,-223-61-15,165 42 0,-165-42 16,0 0-16,0 0 16,0 0-16,0 0 0,0 0 15,116 23-15,-116-23 16,0 0-16,42 28 16,-42-28-16,-17 70 15,17-70-15,-58 116 0,58-116 16,-74 167-16,74-167 15,-83 200-15,83-200 16</inkml:trace>
  <inkml:trace contextRef="#ctx0" brushRef="#br0" timeOffset="40560.7178">5558 14862 0,'0'0'0,"0"0"16,0 0-16,0 0 0,0 0 15,9 61-15,-9-61 16,24 75-16,-24-75 16,17 129-16,-17-129 0,25 154 15,-25-154-15,8 172 16,-8-172-16,8 177 16,-8-177-16,0 0 0,-8 153 15,8-153-15,0 0 16</inkml:trace>
  <inkml:trace contextRef="#ctx0" brushRef="#br0" timeOffset="41111.3816">5392 16202 0,'0'0'0,"0"0"15,0 0-15,59-5 16,-59 5-16,83-9 16,-83 9-16,115-5 15,-115 5-15,98 19 0,-98-19 16,76 42-16,-76-42 15,41 78-15,-41-78 16,9 99-16,-9-99 16,-25 107-16,25-107 15,-58 112-15,58-112 0,-67 107 16,67-107-16,-82 79 16,82-79-16,0 0 15,-99 36-15,99-36 0,0 0 16,-83-4-16,83 4 15,0 0-15,0 0 16,-51-56-16,51 56 0,0 0 16,9-69-16,-9 69 15,67-61-15,-67 61 16,83-10-16,-83 10 16,99 28-16,-99-28 0,74 66 15,-74-66-15,50 88 16,-50-88-16,0 0 15,41 83-15,-41-83 0,42 52 16,-42-52-16</inkml:trace>
  <inkml:trace contextRef="#ctx0" brushRef="#br0" timeOffset="41469.4235">6509 15290 0,'0'0'0,"0"0"16,0 0-16,0 0 0,25 60 15,-25-60-15,17 84 16,-17-84-16,24 107 16,-24-107-16,9 121 0,-9-121 15,8 126-15,-8-126 16,0 0-16,16 111 15,-16-111-15,42 74 16,-42-74-16</inkml:trace>
  <inkml:trace contextRef="#ctx0" brushRef="#br0" timeOffset="41882.1288">7601 15444 0,'0'0'0,"0"0"15,0 65-15,0-65 16,8 88-16,-8-88 0,16 102 15,-16-102-15,25 107 16,-25-107-16,33 98 16,-33-98-16,0 0 15,50 75-15,-50-75 0</inkml:trace>
  <inkml:trace contextRef="#ctx0" brushRef="#br0" timeOffset="42287.6159">8642 15370 0,'0'0'15,"0"0"-15,9 83 16,-9-83-16,16 88 0,-16-88 16,25 112-16,-25-112 15,17 117-15,-17-117 16,0 0-16,33 102 16,-33-102-16,0 0 0</inkml:trace>
  <inkml:trace contextRef="#ctx0" brushRef="#br0" timeOffset="42731.6303">9560 14769 0,'0'0'15,"0"0"-15,0 0 16,17 84-16,-17-84 16,16 116-16,-16-116 15,17 163-15,-17-163 0,25 195 16,-25-195-16,25 214 16,-25-214-16,33 224 15,-33-224-15,24 205 16,-24-205-16,25 190 0,-25-190 15,33 153-15,-33-153 16,0 0-16</inkml:trace>
  <inkml:trace contextRef="#ctx0" brushRef="#br0" timeOffset="43298.9561">9726 16602 0,'0'0'0,"0"0"0,0 0 16,0 0-16,0 0 15,-33 47-15,33-47 16,-33 64-16,33-64 0,-50 80 16,50-80-16,-33 97 15,33-97-15,0 103 16,0-103-16,41 116 15,-41-116-15,83 112 0,-83-112 16,99 84-16,-99-84 16,0 0-16,132 40 15,-132-40-15,0 0 16,0 0-16,124-4 0,-124 4 16,0 0-16,91-60 15,-91 60-15,33-83 16,-33 83-16,0 0 0,-41-71 15,41 71-15,-83-50 16,83 50-16,-99-5 16,99 5-16,-74 41 15,74-41-15,-66 71 0,66-71 16,-17 103-16,17-103 16,25 83-16</inkml:trace>
  <inkml:trace contextRef="#ctx0" brushRef="#br0" timeOffset="46657.4845">5600 13904 0,'0'0'0,"0"0"15,0 0-15,-66-14 16,66 14-16,-75 0 16,75 0-16,-92 24 15,92-24-15,-107 55 0,107-55 16,-75 80-16,75-80 16,-41 92-16,41-92 15,0 98-15,0-98 16,50 98-16,-50-98 0,99 74 15,-99-74-15,99 42 16,-99-42-16,108-9 16,-108 9-16,100-51 15,-100 51-15,74-66 0,-74 66 16,0 0-16,41-88 16,-41 88-16,0 0 15,0-98-15,0 98 16,-49-88-16,49 88 0,-75-70 15,75 70-15,-99-28 16,99 28-16,-108 0 16,108 0-16,-91 38 15,91-38-15,0 0 0,-66 69 16,66-69-16,-17 88 16,17-88-16,33 94 15,-33-94-15,83 83 0,-83-83 16,91 46-16,-91-46 15,92 10-15,-92-10 16,99-36-16,-99 36 16,66-71-16,-66 71 0,0 0 15,49-93-15,-49 93 16,0 0-16,0-88 16,0 88-16,-49-79 15,49 79-15,-83-47 0,83 47 16,-115-4-16,115 4 15,-125 33-15,125-33 16,0 0-16,-108 64 16,108-64-16,-49 79 15,49-79-15,8 93 0,-8-93 16,49 80-16,-49-80 16,91 55-16,-91-55 15,91 4-15,-91-4 16,92-41-16,-92 41 0,83-79 15,-83 79-15,0 0 16,33-88-16,-33 88 16,0 0-16,-17-79 0,17 79 15,-82-47-15,82 47 16,-117-5-16,117 5 16,0 0-16,0 0 0,-116 33 15,116-33-15,0 0 16,-99 65-16,99-65 15,-25 75-15,25-75 16,42 69-16,-42-69 0,99 33 16,-99-33-16,99-14 15,-99 14-15,109-51 16,-109 51-16,0 0 16,90-89-16,-90 89 0,34-88 15,-34 88-15,-17-60 16,17 60-16,-58-28 15,58 28-15,-99 4 16,99-4-16,0 0 0,-92 33 16,92-33-16,0 0 15,-58 60-15,58-60 16,-8 79-16,8-79 16,41 66-16,-41-66 0,76 51 15,-76-51-15,99 9 16,-99-9-16,82-32 15,-82 32-15,0 0 0,58-56 16,-58 56-16,25-56 16,-25 56-16,-25-56 15,25 56-15,-66-19 16,66 19-16,-107 14 0,107-14 16,0 0-16,-109 42 15,109-42-15,0 0 16,0 0-16,0 0 15,-74 65-15,74-65 0,0 0 16,-8 70-16,8-70 16,41 37-16,-41-37 15,66-4-15,-66 4 0,84-47 16,-84 47-16,0 0 16,0 0-16,49-66 15,-49 66-15,0-59 16,0 59-16,0 0 0,-49-28 15,49 28-15,0 0 16,-84 9-16,84-9 16,-74 46-16,74-46 0,0 0 15,-25 70-15,25-70 16,0 0-16,25 65 16,-25-65-16,0 0 15,66 33-15,-66-33 0,0 0 16,0 0-16,0 0 15,0 0-15,67-10 16,-67 10-16,0 0 0,25-32 16,-25 32-16,-33-14 15,33 14-15,0 0 16,-59 5-16,59-5 16,-33 18-16</inkml:trace>
  <inkml:trace contextRef="#ctx0" brushRef="#br0" timeOffset="52593.922">9535 14239 0,'0'0'0,"0"0"15,-49-23-15,49 23 16,-75 0-16,75 0 15,-82 14-15,82-14 0,0 0 16,-99 32-16,99-32 16,-67 70-16,67-70 15,-16 75-15,16-75 16,25 83-16,-25-83 16,82 79-16,-82-79 0,115 65 15,-115-65-15,133 33 16,-133-33-16,141 5 15,-141-5-15,124-24 16,-124 24-16,99-50 0,-99 50 16,58-80-16,-58 80 15,17-88-15,-17 88 16,-33-93-16,33 93 0,-67-93 16,67 93-16,-82-71 15,82 71-15,-99-32 16,99 32-16,-116 6 15,116-6-15,0 0 0,0 0 16</inkml:trace>
  <inkml:trace contextRef="#ctx0" brushRef="#br0" timeOffset="60853.7675">6509 6219 0,'0'0'0,"0"0"15,124-14 1,50 14-16,-174 0 0,182 19 16,33 4-16,-215-23 15,198 42-15,-198-42 16,190 36-16,-190-36 15,0 0-15,0 0 0,0 0 16,149 25-16,-149-25 16,58 4-16,-58-4 15,-33-9-15,33 9 0,-116-24 16,116 24-16,-157-19 16,157 19-16,-182-13 15,182 13-15,-173-10 16,173 10-16,-159 0 0,159 0 15,0 0-15,0 0 16,0 0-16,-98 10 16,98-10-16,0 0 0,0 0 15,0 0-15,0 0 16,0 0-16,182 10 16,-182-10-16,215 8 15,-215-8-15,223 14 0,-223-14 16,0 0-1,0 0-15,0 0 0,149 19 16,-149-19-16,0 0 0,0 0 16,-74-15-16,74 15 15,-199-13-15,199 13 16,-215-5-16,215 5 16,-198-5-16,198 5 15,0 0-15,0 0 16,0 0-16,-124 0 0,124 0 15,-33 5-15,33-5 0,74 0 16,92 5 0,-166-5-16,206 13 0,-206-13 15,207 20-15,-207-20 16,0 0-16,0 0 16,157 28-16,-157-28 0,75 23 15,-75-23-15,-42 14 16,42-14-16,-132 4 15,132-4-15,-198 0 16,198 0-16,-191 0 0,191 0 16,0 0-16,-165 0 15,165 0-15,0 0 16,-74 5-16,74-5 16,0 0-16,0 0 0,74 9 15,-74-9-15,174 10 16,-174-10-16,198 18 15,-198-18-15,0 0 16,199 19-16,-199-19 16,0 0-16,0 0 0,115 27 15,-115-27-15,0 0 16,0 0-16,-132 29 16,132-29-16,-198 4 15,198-4-15,-191 10 0,191-10 16,0 0-16,0 0 15,0 0-15,-157 18 16,157-18-16,0 0 0,-66 14 16,66-14-16,66 14 15,-66-14-15,174 19 16,-174-19-16,198 18 16,-198-18-16,0 0 0,199 23 15,-199-23-15,0 0 16,0 0-16,132 14 15,-132-14-15,25 24 0,-25-24 16,-83 4 0</inkml:trace>
  <inkml:trace contextRef="#ctx0" brushRef="#br0" timeOffset="67664.1116">5476 13923 0,'24'24'0,"-24"-24"16,58 69-1,-58-69-15,83 121 0,-83-121 16,82 135-16,-82-135 16,67 135-16,-67-135 15,0 0-15,0 0 0,0 0 16,58 97-16,-58-97 16,0 0-16,58 37 15,-58-37-15,16-55 16,-16 55-16,-25-113 0,25 113 15,-33-129-15,33 129 16,0 0-16,0 0 16,-33-107-16,33 107 0,0-56 15,0 56-15,25 14 16,-25-14-16,66 78 16,-66-78-16,66 122 15,-66-122-15,0 0 0,0 0 16,0 0-16,0 0 15,66 107-15,-66-107 16,34 19-16,-34-19 16,-9-71-16,9 71 15,-33-129-15,33 129 0,-49-135 16,49 135-16,0 0 16,0 0-16,0 0 15,-50-121-15,50 121 0,-17-61 16,17 61-16,25 19 15,-25-19-15,66 98 16,-66-98-16,83 148 16,-83-148-16,91 145 0,-91-145 15,0 0-15,0 0 16,74 107-16,-74-107 16,42 37-16,-42-37 15,8-47-15,-8 47 0,-8-97 16,8 97-16,-25-113 15,25 113-15,0 0 16,0 0-16,0 0 0,-25-102 16,25 102-16,0-46 15,0 46-15,33 14 16,-33-14-16,66 83 16,-66-83-16,75 126 0,-75-126 15,82 135-15,-82-135 16,0 0-16,0 0 15,67 93-15,-67-93 0,24 10 16,-24-10-16,-8-98 16,8 98-16,-33-140 15,33 140-15,0 0 16,-41-139-16,41 139 0,0 0 16,0 0-16,-17-107 15,17 107-15,17-29 16,-17 29-16,58 61 15,-58-61-15,74 117 0,-74-117 16,74 148-16,-74-148 16,0 0-16,0 0 15,75 107-15,-75-107 16,41 28-16,-41-28 0,9-60 16,-9 60-16,-17-112 15,17 112-15,0 0 16,-33-130-16,33 130 15,0 0-15,0 0 0,-41-107 16,41 107-16,8-46 16,-8 46-16,49 23 15,-49-23-15,58 84 16,-58-84-16,66 120 0,-66-120 16,0 0-16,75 107 15,-75-107-15,0 0 16,49 52-16,-49-52 15,42-20-15,-42 20 16,0-78-16,0 78 0,0 0 16,0 0-16,0 0 15,0 0-15,-17-102 16,17 102-16,17-75 0,-17 75 16,25-9-16,-25 9 15,49 64-15,-49-64 16,66 103-16,-66-103 15,0 0-15,0 0 0,0 0 16,58 93-16,-58-93 16,33 14-16,-33-14 0,9-65 15,-9 65-15,0 0 16,-17-102-16,17 102 16,0 0-16,0 0 15,-8-98-15,8 98 0,25-28 16,-25 28-16,41 42 15,-41-42-15,74 84 16,-74-84-16,0 0 16,0 0-16,0 0 15,75 111-15,-75-111 0,49 46 16,-49-46-16,0 0 16,33-13-16,-33 13 15,0 0-15,0 0 0,0 0 16,9-61-16,-9 61 15,16-37-15,-16 37 16,42 19-16,-42-19 16,49 60-16,-49-60 15,0 0-15,0 0 0,58 70 16,-58-70-16,41 33 16,-41-33-16,34-37 0,-34 37 15,0-98-15,0 98 16,0 0-16,0 0 15,0-111-15,0 111 16,24-89-16,-24 89 16,33-23-16,-33 23 0,58 51 15,-58-51-15,83 102 16,-83-102-16,83 126 16,-83-126-16,0 0 15,66 107-15,-66-107 0,0 0 16,58 27-16,-58-27 15,33-65-15,-33 65 0,0 0 16,8-139-16,-8 139 16,0 0-16,0-130 15,0 130-15,0 0 0,0 0 16,25-93-16,-25 93 16,41-14-16,-41 14 15,58 41-15,-58-41 0,0 0 16,66 74-16,-66-74 15,0 0-15,66 66 16,-66-66-16,50 19 16,-50-19-16,0 0 0,41-14 15,-41 14-15,0 0 16,25-37-16,-25 37 16,0 0-16,41 0 15,-41 0-15,42 51 0,-42-51 16,0 0-16,0 0 15,0 0-15,49 69 0,-49-69 16,33 23-16,-33-23 16,17-36-16,-17 36 15,0 0-15,0 0 16,0 0-16,0 0 16,17-56-16,-17 56 0</inkml:trace>
  <inkml:trace contextRef="#ctx0" brushRef="#br0" timeOffset="82043.2234">17541 1655 0,'0'0'16,"0"0"-16,0 0 0,0 0 15,0 0-15,0 0 0,-16-18 16,16 18-16,-50-9 16,50 9-16,-66 4 15,66-4-15,-91 33 16,91-33-16,-107 61 0,107-61 16,-133 87-16,133-87 15,-115 103-15,115-103 16,-108 111-16,108-111 15,-83 103-15,83-103 0,0 0 16,-41 84-16,41-84 16,-8 69-16,8-69 15,41 51-15,-41-51 16,83 19-16,-83-19 0,123 6 16,-123-6-16,141-11 15,-141 11-15,149-9 16,-149 9-16,124-5 15,-124 5-15,0 0 0,100 14 16,-100-14-16,0 0 16,66 43-16,-66-43 15,8 78-15,-8-78 0,-58 97 16,58-97-16,-83 103 16,83-103-16,-107 94 15,107-94-15,-124 84 16,124-84-16,-108 74 0,108-74 15,0 0-15,-91 46 16,91-46-16,0 0 16,0 0-16,0 0 15,0 0-15,-66 38 0,66-38 16,0 0-16,0 0 16,0 0-16,0 0 15,0 0-15,-49 32 0,49-32 16,0 0-16,0 0 15,0 0-15,58 5 16,-58-5-16,74-9 16,-74 9-16,83-19 0,-83 19 15,99-18-15,-99 18 16,0 0-16,99-5 16,-99 5-16,0 0 15,0 0-15,83 9 0,-83-9 16,41 37-16,-41-37 15,-8 65-15,8-65 16,-58 89-16,58-89 16,-99 107-16,99-107 0,-124 130 15,124-130-15,-108 135 16,108-135-16,-99 139 16,99-139-16,-83 154 15,83-154-15,-49 144 0,49-144 16,-17 144-16,17-144 15,8 130-15,-8-130 16,50 98-16,-50-98 16,108 70-16,-108-70 0,124 37 15,-124-37-15,157 28 16,-157-28-16,140 9 16,-140-9-16</inkml:trace>
  <inkml:trace contextRef="#ctx0" brushRef="#br0" timeOffset="83032.818">18294 2930 0,'0'0'0,"0"0"0,0 0 15,0 0-15,0 0 16,-33-9-16,49-33 15,-16 42-15,58-51 16,-58 51-16,99-56 16,-99 56-16,116-37 0,-116 37 15,99-10-15,-99 10 16,0 0-16,100 19 0,-100-19 16,66 56-1,-66-56-15,33 107 0,-33-107 16,16 130-16,-16-130 15,9 145-15,-9-145 0,16 134 16,-16-134-16,33 107 16,-33-107-16,58 70 15,-58-70-15,83 41 16,-83-41-16,83 10 16,-83-10-16</inkml:trace>
  <inkml:trace contextRef="#ctx0" brushRef="#br0" timeOffset="83313.1574">19096 2819 0,'-25'32'0,"25"-32"15,-74 102-15,74-102 16,-75 149-16,75-149 16,-74 168-16,74-168 15,-66 176-15,66-176 16,-66 163-16</inkml:trace>
  <inkml:trace contextRef="#ctx0" brushRef="#br0" timeOffset="83839.4497">20006 1846 0,'-8'42'16,"8"-42"-16,0 106 15,0-106-15,0 177 16,0-177-16,0 210 0,0-210 16,0 236-16,0-236 15,0 243-15,0-243 16,-16 238-16,16-238 16,-34 223-16,34-223 15,-34 209-15,34-209 0,-33 181 16,33-181-16,-33 159 15,33-159-15,0 0 16</inkml:trace>
  <inkml:trace contextRef="#ctx0" brushRef="#br0" timeOffset="96843.4204">20329 2879 0,'0'0'0,"0"0"16,0 0-16,0 0 16,0 0-16,0 0 15,0 0-15,0 0 16,0 0-16,0 0 0,0 0 15,0 0-15,74-28 16,-74 28-16,0 0 16,75 0-16,-75 0 15,0 0-15,74 42 0,-74-42 16,66 84-16,-66-84 16,33 107-16,-33-107 15,0 0-15,25 98 16,-25-98-16,0 0 0,0 0 15,0 0-15,17 60 16</inkml:trace>
  <inkml:trace contextRef="#ctx0" brushRef="#br0" timeOffset="97202.6877">20842 2753 0,'0'0'0,"0"0"15,0 0-15,-33 43 16,33-43-16,-42 55 16,42-55-16,-49 93 0,49-93 15,-58 102-15,58-102 16,-58 107-16,58-107 15,-66 107-15,66-107 0,0 0 16,-58 93-16,58-93 16,0 0-16,0 0 15,0 0-15,0 0 16,0 0-16,0 0 0,-58 75 16,58-75-16,0 0 15,0 0-15,-25 37 0,25-37 16,0 0-16,0 0 15</inkml:trace>
  <inkml:trace contextRef="#ctx0" brushRef="#br0" timeOffset="102312.5559">21040 2609 0,'0'0'31,"0"0"-31,0 0 0,0 0 0,0 0 0,0 0 15,0 0-15,0 0 16,33 18-16,-33-18 0,0 0 16,66 10-1,-66-10-15,0 0 0,108 14 16,-108-14-16,0 0 16,107 23-16,-107-23 15,0 0-15,0 0 0,91 23 16,-91-23-16,0 0 15,50 42-15,-50-42 16,0 0-16,-25 52 16,25-52-16,0 0 0,-66 60 15,66-60-15,0 0 16,-108 70-16,108-70 16,0 0-16,0 0 0,-99 56 15,99-56-15,0 0 16</inkml:trace>
  <inkml:trace contextRef="#ctx0" brushRef="#br0" timeOffset="102624.4622">21602 3116 0,'0'0'0,"0"0"16,0 0-16,-66 33 16,66-33-16,-74 23 0,74-23 15,-83 28-15,83-28 16,-99 42-16,99-42 15,-108 37-15,108-37 16,-91 46-16,91-46 16,0 0-16,-74 34 0,74-34 15</inkml:trace>
  <inkml:trace contextRef="#ctx0" brushRef="#br0" timeOffset="103449.9267">22041 2632 0,'0'0'0,"0"0"15,0 0-15,0 0 0,0 0 16,0 0-16,0 0 16,33-33-16,-33 33 15,74-14-15,-74 14 16,0 0-16,74 6 0,-74-6 16,0 0-16,67 36 15,-67-36-15,0 0 16,33 61-16,-33-61 0,8 97 15,-8-97-15,-33 113 16,33-113-16,-58 107 16,58-107-16,-83 97 15,83-97-15,0 0 0,-91 80 16,91-80-16,0 0 16,0 0-16,-82 51 15,82-51-15,0 0 0,-58 13 16,58-13-16,0 0 15,-8-27-15,8 27 16,24-52-16,-24 52 16,0 0-16,58-42 15,-58 42-15,66-18 0,-66 18 16,0 0-16,0 0 16,83 23-16,-83-23 15,0 0-15,58 61 16,-58-61-16,0 0 0,0 0 15</inkml:trace>
  <inkml:trace contextRef="#ctx0" brushRef="#br0" timeOffset="104110.7614">22834 2982 0,'0'0'0,"0"0"0,0 0 15,0 0-15,0 0 16,-41-15-16,41 15 16,0 0-16,-50 10 15,50-10-15,0 0 0,-66 46 16,66-46-16,0 0 15,-58 75-15,58-75 16,0 0-16,-33 93 16,33-93-16,0 0 0,0 0 15,0 79-15,0-79 16,0 0-16,33 28 16,-33-28-16,0 0 0,58-19 15,-58 19-15,0 0 16,66-56-16,-66 56 15,0 0-15,0 0 16,0 0-16,0 0 0,0 0 16,0 0-16,50-70 15,-50 70-15,0 0 16,33-32-16,-33 32 0,17 28 16,-17-28-16,0 0 15,0 65-15,0-65 0,0 0 16,0 0-16,0 0 15,0 0-15,0 60 16,0-60-16,0 0 0,0 0 16</inkml:trace>
  <inkml:trace contextRef="#ctx0" brushRef="#br0" timeOffset="104553.1993">23033 2977 0,'0'0'16,"0"0"-16,0 0 0,0 0 15,0 0-15,0 0 16,0 0-16,16 69 16,-16-69-16,0 70 0,0-70 15,0 0-15,0 84 16,0-84-16,0 0 16,0 0-16,0 0 0,0 0 15,0 0-15,0 0 16,-8 88-16,8-88 15,0 0-15,0 0 0,-8 51 16,8-51-16,0 0 16,0 0-16,16-106 15,-16 106-15,0 0 0,0 0 16,42-94-16,-42 94 16,0 0-16,49-69 15,-49 69-15,0 0 16,42-28-16,-42 28 0,40 28 15,-40-28-15,34 83 16,-34-83-16,8 112 16,-8-112-16,0 117 15,0-117-15,0 0 0,0 0 16,0 0-16,0 0 16,9 83-16,-9-83 0,0 0 15,0 0-15</inkml:trace>
  <inkml:trace contextRef="#ctx0" brushRef="#br0" timeOffset="105122.4871">23636 2585 0,'0'0'16,"0"0"-16,-16 61 0,16-61 16,0 70-16,0-70 15,-8 94-15,8-94 16,0 120-16,0-120 0,0 0 16,0 121-16,0-121 15,0 0-15,0 108 16,0-108-16,0 0 15,0 0-15,0 0 0,0 0 16,0 0-16,0 83 16,0-83-16,0 0 0,0 0 15,0 0-15,0 0 16,0 0-16,0 0 16,0 0-16,0 0 15,-50-51-15,50 51 16,0 0-16,-50-38 0,50 38 15,-58 6-15,58-6 16,0 0-16,-41 46 16,41-46-16,0 0 0,0 0 15,-25 79-15,25-79 16,0 0-16,17 83 16,-17-83-16,0 0 15,49 56-15,-49-56 16,0 0-16,91 10 0,-91-10 15,0 0-15,0 0 16,91-14-16,-91 14 16,0 0-16,50-24 0</inkml:trace>
  <inkml:trace contextRef="#ctx0" brushRef="#br0" timeOffset="109935.4471">24000 3014 0,'0'0'0,"0"0"0,0 0 15,0 0-15,0 0 16,0 0-16,-41 23 15,41-23-15,0 0 0,0 0 16,0 0-16,-50 0 16,50 0-16,0 0 15,-25-18-15,25 18 16,0 0-16,0 0 0,0 0 16,0 0-16,0 0 15,0 0-15,67-23 16,-67 23-16,0 0 0,49 41 15,-49-41-15,33 65 16,-33-65-16,25 89 16,-25-89-16,0 0 15,8 93-15,-8-93 0,0 0 16,17 93-16,-17-93 16,0 0-16,0 0 15,0 0-15,16 56 16,-16-56-16</inkml:trace>
  <inkml:trace contextRef="#ctx0" brushRef="#br0" timeOffset="110349.5789">24339 2977 0,'0'0'0,"0"0"16,0 0-16,0 0 16,0 0-16,0 0 0,-58 56 15,58-56-15,0 0 16,-74 60-16,74-60 15,-83 92-15,83-92 0,0 0 16,-74 99-16,74-99 16,-83 93-16,83-93 15,0 0-15,0 0 16,0 0-16,0 0 0,0 0 16,0 0-16,0 0 0,-66 65 15,66-65-15,0 0 16,0 0-16,0 0 15,0 0-15,0 0 0,-25 23 16</inkml:trace>
  <inkml:trace contextRef="#ctx0" brushRef="#br0" timeOffset="111727.6209">24836 2959 0,'0'0'0,"0"0"15,0 0-15,0 0 16,0 0-16,0 0 15,-50 26-15,50-26 0,0 0 16,-50 43-16,50-43 16,-66 51-16,66-51 15,0 0-15,-75 74 0,75-74 16,0 0-16,-66 70 16,66-70-16,0 0 15,0 0-15,0 0 16,0 0-16,-41 61 0,41-61 15,0 0-15,0 0 16,8 50-16,-8-50 16,0 0-16,0 0 15,42 25-15,-42-25 0,0 0 16,0 0-16,0 0 16,91 8-16,-91-8 0,0 0 15,0 0-15,82 5 16,-82-5-16,0 0 15,75-5-15,-75 5 0,59-23 16,-59 23-16</inkml:trace>
  <inkml:trace contextRef="#ctx0" brushRef="#br0" timeOffset="112275.6263">25167 2796 0,'0'0'0,"0"0"0,0 0 16,0 0 0,0 0-16,0 0 0,0 0 15,-33 60-15,33-60 16,0 0-16,-33 83 15,33-83-15,-25 103 0,25-103 16,-33 111-16,33-111 16,-17 107-16,17-107 15,0 0-15,0 0 0,-16 99 16,16-99-16,0 0 16,8 87-16,-8-87 15,0 0-15,33 52 0,-33-52 16,0 0-16,50 4 15,-50-4-15,0 0 16,74-37-16,-74 37 16,58-74-16,-58 74 15,0 0-15,0 0 0,33-79 16,-33 79-16,0 0 16,0 0-16,0 0 15,0 0-15,9-70 0,-9 70 16,-25-23-16,25 23 15,-42 18-15,42-18 0,0 0 16,-57 75-16,57-75 16,0 0-16,0 0 15,-42 83-15,42-83 0,-16 70 16,16-70-16</inkml:trace>
  <inkml:trace contextRef="#ctx0" brushRef="#br0" timeOffset="114223.7674">24820 2046 0,'0'0'0,"0"0"0,0 0 16,0 0-16,0 0 15,0 0-15,0 0 16,0 0-16,0 0 0,0 0 16,0 0-16,0 0 15,16 51-15,-16-51 16,0 0-16,66 29 16,-66-29-16,0 0 0,67 8 15,-67-8-15,0 0 16,82 5-16,-82-5 15,0 0-15,75 9 0,-75-9 16,0 0-16,0 0 16,0 0-16,66 28 15,-66-28-15,0 0 16,49 38-16,-49-38 0,0 0 16,0 0-16,0 0 15,0 0-15,25 55 16,-25-55-16,0 0 0,0 0 15,17 65-15,-17-65 16,0 0-16,0 60 0,0-60 16,0 0-16,-17 66 15,17-66-15,0 0 16,-33 70-16,33-70 0,0 0 16,-49 55-16,49-55 15,0 0-15,-58 61 16,58-61-16,0 0 15,-50 56-15,50-56 16,0 0-16,0 0 0,0 0 16,0 0-16,0 0 15,0 0-15,0 0 0,-41 57 16,41-57-16,0 0 16,0 0-16,0 41 15,0-41-15,0 0 16,0 0-16,0 0 0,41 28 15,-41-28-15,0 0 16,0 0-16,0 0 16,75 14-16,-75-14 0,0 0 15,0 0-15,0 0 16,0 0-16,90 0 0,-90 0 16,0 0-16,0 0 15,0 0-15,0 0 16,0 0-16,0 0 0,0 0 15,0 0-15,0 0 16,0 0-16,83 5 0,-83-5 16,0 0-16,0 0 15,0 0-15,0 0 0,0 0 16,0 0-16,0 0 16,0 0-16,0 0 15,0 0-15,50 0 0,-50 0 16,0 0-16,0 0 15,0 0-15,0 0 0,0 0 16,0 0-16,0 0 16,0 0-16,0 0 15,0 0-15,0 0 0,0 0 16,0 0-16,0 0 16,0 0-16,0 0 15,0 0-15,0 0 0,0 0 16,0 0-16,0 0 15,0 0-15,0 0 0,-25 37 16,25-37-16,0 0 16,0 0-16,0 0 15,0 0-15,0 0 0,0 0 16,0 0-16,-25 37 16,25-37-16,0 0 15,0 0-15,0 0 0,0 0 16,-8 32-16,8-32 15,0 0-15,0 0 0,0 0 16,8 38-16,-8-38 16,0 0-16,0 0 15,25 46-15,-25-46 16,0 0-16,0 0 0,0 0 16,25 33-16,-25-33 15,0 0-15,0 0 16,33 28-16,-33-28 0,0 0 15,0 0-15,0 0 16,25 41-16,-25-41 16,0 0-16,0 0 15,0 0-15,24 52 0,-24-52 16,0 0-16,0 0 16,0 0-16,0 0 0,25 69 15,-25-69-15,0 0 16,0 0-16,0 0 15,17 84-15,-17-84 0,0 0 16,0 84-16,0-84 16,0 0-16,-8 88 15,8-88-15,0 0 16,0 0-16,-42 79 0,42-79 16,-41 84-16,41-84 15,0 0-15,-58 74 16,58-74-16,0 0 0,-66 65 15,66-65-15,0 0 16,-66 56-16,66-56 0,0 0 16,-91 56-16,91-56 15,0 0-15,-83 42 0,83-42 16,0 0-16,-91 42 16,91-42-16,0 0 15,0 0-15,-83 32 16,83-32-16,0 0 0,0 0 15,0 0-15,0 0 16,-92 10-16</inkml:trace>
  <inkml:trace contextRef="#ctx0" brushRef="#br0" timeOffset="121452.9374">17649 5334 0,'0'0'0,"0"0"0,0 0 16,0 0-16,0 0 15,-50 0-15,50 0 16,-66 15-16,66-15 15,-83 23-15,83-23 0,-82 37 16,82-37-16,-91 47 16,91-47-16,-91 69 15,91-69-15,-75 76 0,75-76 16,-49 69-16,49-69 16,0 0-16,-33 75 15,33-75-15,8 69 16,-8-69-16,33 65 15,-33-65-15,58 46 0,-58-46 16,99 34-16,-99-34 16,91 14-16,-91-14 15,99 18-15,-99-18 0,0 0 16,100 14-16,-100-14 16,0 0-16,74 33 15,-74-33-15,0 0 0,0 0 16,58 46-16,-58-46 15,0 0-15,16 70 16,-16-70-16,0 0 0,-8 79 16,8-79-16,0 0 15,-41 74-15,41-74 16,-75 75-16,75-75 16,0 0-16,-91 60 0,91-60 15,-82 47-15,82-47 16,0 0-16,0 0 15,0 0-15,0 0 0,-83 36 16,83-36-16,0 0 16,0 0-16,0 0 15,0 0-15,0 0 16,-66 29-16,66-29 0,0 0 16,0 0-16,0 0 15,0 0-15,0 0 0,0 0 16,0 0-16,0 0 15,0 0-15,0 0 0,-50 23 16,50-23-16,0 0 16,0 0-16,0 0 15,0 0-15,0 0 0,0 0 16,0 0-16,0 0 16,0 0-16,0 0 0,-24 19 15,24-19-15,0 0 16,0 0-16,0 0 0,0 0 15,0 0-15,0 0 16,0 0-16,0 0 16,0 0-16,0 0 0,0 0 15,0 0-15,24 32 16,-24-32-16,0 0 16,50 5-16,-50-5 15,0 0-15,66 0 0,-66 0 16,0 0-16,83 0 15,-83 0-15,0 0 16,74 5-16,-74-5 0,0 0 16,0 0-16,75 13 15,-75-13-15,0 0 16,0 0-16,41 28 16,-41-28-16,0 0 0,17 56 15,-17-56-15,-17 75 16,17-75-16,-33 83 15,33-83-15,-66 75 0,66-75 16,-58 79-16,58-79 16,-66 78-16,66-78 15,-50 85-15,50-85 16,-41 89-16,41-89 0,-25 92 16,25-92-16,-25 88 15,25-88-15,0 0 16,0 75-16,0-75 15,0 0-15,50 79 0,-50-79 16,74 56-16,-74-56 16,0 0-16,116 28 15,-116-28-15,141 8 0,-141-8 16,0 0-16,124-3 16,-124 3-16,0 0 15,0 0-15,90 0 16,-90 0-16,0 0 0,0 0 15</inkml:trace>
  <inkml:trace contextRef="#ctx0" brushRef="#br0" timeOffset="122008.7223">18377 6619 0,'0'0'16,"0"0"-16,0 0 15,0 0-15,33-19 0,-33 19 16,91-23-16,-91 23 16,91-9-16,-91 9 15,107 9-15,-107-9 0,99 37 16,-99-37-16,58 56 16,-58-56-16,33 93 15,-33-93-15,17 121 16,-17-121-16,8 126 0,-8-126 15,0 0-15,17 112 16,-17-112-16,41 78 16,-41-78-16,0 0 15,50 24-15,-50-24 0</inkml:trace>
  <inkml:trace contextRef="#ctx0" brushRef="#br0" timeOffset="122307.274">19121 6540 0,'0'0'15,"0"0"-15,-50 79 16,50-79-16,-66 98 0,66-98 15,-58 130-15,58-130 16,-66 149-16,66-149 16,-58 139-16,58-139 0,-50 130 15,50-130-15,0 0 16,-24 93-16,24-93 16,-9 42-16,9-42 15,25-18-15</inkml:trace>
  <inkml:trace contextRef="#ctx0" brushRef="#br0" timeOffset="122690.605">19609 5610 0,'0'0'0,"0"0"16,0 97-16,0-97 16,0 117-16,0-117 0,0 149 15,0-149-15,8 181 16,-8-181-16,0 200 15,0-200-15,8 200 16,-8-200-16,-8 191 0,8-191 16,-8 180-16,8-180 15,-17 159-15,17-159 16,-8 126-16,8-126 16,0 0-16,0 0 0,-9 102 15,9-102-15,9 46 16</inkml:trace>
  <inkml:trace contextRef="#ctx0" brushRef="#br0" timeOffset="125145.287">20155 6242 0,'0'0'0,"0"0"0,0 0 15,33-42-15,-33 42 16,58-46-16,-58 46 16,91-37-16,-91 37 0,83-33 15,-83 33-15,0 0 16,91 9-16,-91-9 15,74 47-15,-74-47 0,33 88 16,-33-88-16,0 122 16,0-122-16,-41 149 15,41-149-15,-66 139 16,66-139-16,-83 125 16,83-125-16,-74 102 15,74-102-15,0 0 0,-75 75 16,75-75-16,0 0 15,0 0-15,-66 28 16,66-28-16,-25-23 0,25 23 16,9-56-16,-9 56 15,0 0-15,49-75 16,-49 75-16,91-60 16,-91 60-16,0 0 0,91-19 15,-91 19-15,0 0 16,91 19-16,-91-19 15,0 0-15,75 60 16,-75-60-16,0 0 0,49 79 16,-49-79-16,0 0 15,42 61-15,-42-61 16,24 14-16</inkml:trace>
  <inkml:trace contextRef="#ctx0" brushRef="#br0" timeOffset="125666.1896">21569 5982 0,'0'0'0,"0"0"0,0 0 16,0 0-16,0 0 15,0 0-15,0 0 0,-33 46 16,33-46-16,-33 65 16,33-65-16,-66 80 15,66-80-15,0 0 16,-66 93-16,66-93 16,0 0-16,0 0 0,0 0 15,-58 79-15,58-79 16,-8 69-16,8-69 15,49 28-15,-49-28 0,75 0 16,-75 0-16,107-18 16,-107 18-16,0 0 15,99-14-15,-99 14 16,0 0-16,0 0 0,0 0 16,0 0-16,75-14 15</inkml:trace>
  <inkml:trace contextRef="#ctx0" brushRef="#br0" timeOffset="125897.4321">21305 6745 0,'0'0'0,"0"0"15,66-10-15,-66 10 0,74-13 16,-74 13-16,99-20 16,-99 20-16,108-13 15,-108 13-15,91-19 16,-91 19-16</inkml:trace>
  <inkml:trace contextRef="#ctx0" brushRef="#br0" timeOffset="126381.7221">22115 6302 0,'0'0'0,"0"0"16,0 0-16,0 0 16,0 0-16,0 0 15,0 0-15,41-9 0,-41 9 16,75-18-16,-75 18 15,82-19-15,-82 19 16,100-23-16,-100 23 16,91-5-16,-91 5 0,0 0 15,82 5-15,-82-5 16,58 33-16,-58-33 16,33 69-16,-33-69 0,17 84 15,-17-84-15,0 0 16,8 88-16,-8-88 15,0 0-15,25 84 16,-25-84-16,58 51 0,-58-51 16,66 0-16,-66 0 15</inkml:trace>
  <inkml:trace contextRef="#ctx0" brushRef="#br0" timeOffset="126648.4581">22801 6168 0,'-16'37'0,"16"-37"15,-50 84-15,50-84 0,-66 111 16,66-111-16,-58 125 16,58-125-16,-58 126 15,58-126-15,0 0 16,-49 108-16,49-108 0</inkml:trace>
  <inkml:trace contextRef="#ctx0" brushRef="#br0" timeOffset="127186.8185">23653 5805 0,'0'0'0,"0"0"0,0 0 15,-17 33-15,17-33 0,-41 37 16,41-37-16,-50 65 15,50-65-15,-66 84 16,66-84-16,-82 93 16,82-93-16,-100 88 15,100-88-15,0 0 0,0 0 0,-66 84 16,66-84-16,0 0 16,0 0-16,0 0 15,-41 61-15,41-61 0,0 0 16,7 46-16,-7-46 15,67 18-15,-67-18 16,99 0-16,-99 0 16,0 0-16,108-4 15,-108 4-15,0 0 0,0 0 16,107 9-16,-107-9 16,0 0-16,91 5 15,-91-5-15,75-10 0,-75 10 16</inkml:trace>
  <inkml:trace contextRef="#ctx0" brushRef="#br0" timeOffset="127718.3151">24265 5684 0,'0'0'0,"0"0"16,-42 33-16,42-33 0,-33 60 15,33-60-15,-41 107 16,41-107-16,-41 149 16,41-149-16,-33 158 15,33-158-15,-25 144 0,25-144 16,-8 121-16,8-121 15,24 94-15,-24-94 16,0 0-16,58 60 16,-58-60-16,75 9 0,-75-9 15,99-23-15,-99 23 16,83-51-16,-83 51 16,74-70-16,-74 70 0,50-75 15,-50 75-15,0 0 16,24-79-16,-24 79 15,0 0-15,0 0 16,-8-55-16,8 55 0,-41-15 16,41 15-16,-66 38 15,66-38-15,-83 65 16,83-65-16,-75 97 0,75-97 16,0 0-16,-49 89 15,49-89-15,0 56 16,0-56-16,49-5 15,-49 5-15,58-60 0</inkml:trace>
  <inkml:trace contextRef="#ctx0" brushRef="#br0" timeOffset="128727.7732">24381 5209 0,'0'0'0,"0"0"16,0 0-16,41-9 16,-41 9-16,74-18 15,-74 18-15,124-10 0,-124 10 16,124-5-16,-124 5 16,134 10-16,-134-10 15,0 0-15,99 23 16,-99-23-16,0 0 0,0 0 15,58 56-15,-58-56 16,0 0-16,0 78 16,0-78-16,-58 94 0,58-94 15,-83 93-15,83-93 16,-117 89-16,117-89 16,-91 83-16,91-83 15,-91 75-15,91-75 0,0 0 16,0 0-16,-41 74 15,41-74-15,0 0 16,17 60-16,-17-60 16,0 0-16,74 33 0,-74-33 15,108 5-15,-108-5 16,125-15-16,-125 15 16,0 0-16,0 0 0,0 0 15,0 0-15,0 0 16,0 0-16,0 0 0,0 0 15,82-13-15,-82 13 16,0 0-16,50-13 16,-50 13-16,0 0 0,0 0 15,0 0-15,0 0 16,0 0-16,-58 32 16,58-32-16,-74 32 15,74-32-15,0 0 0,-83 42 16,83-42-16,0 0 15,-59 51-15,59-51 16,0 0-16,-25 56 0,25-56 16,0 0-16,9 42 15,-9-42-15,0 0 16,49 42-16,-49-42 16,100 23-16,-100-23 0,100 23 15,-100-23-15,82 37 16,-82-37-16,0 0 15,83 61-15,-83-61 0,66 79 16,-66-79-16,33 93 16,-33-93-16,8 107 15,-8-107-15,-16 116 16,16-116-16,-41 103 16,41-103-16,-75 93 0,75-93 15,-91 79-15,91-79 16,-99 60-16,99-60 15,0 0-15,-124 37 0,124-37 16,0 0-16</inkml:trace>
  <inkml:trace contextRef="#ctx0" brushRef="#br0" timeOffset="140064.7045">20379 11136 0,'0'0'0,"0"0"16,0 0-16,0 0 15,0 0-15,-17 46 0,17-46 16,-8 61-16,8-61 16,0 0-16,-17 84 15,17-84-15,0 0 0,-25 93 16,25-93-16,0 0 16,-33 102-16,33-102 15,0 0-15,-49 85 16,49-85-16</inkml:trace>
  <inkml:trace contextRef="#ctx0" brushRef="#br0" timeOffset="145001.4185">18798 10294 0,'0'0'0,"0"0"15,0 0-15,0 0 16,0 0-16,0 0 0,0 0 16,0 0-16,0 0 15,0 0-15,0 0 16,0-52-16,0 52 0,33-55 16,-33 55-16,58-61 15,-58 61-15,75-55 16,-75 55-16,99-47 15,-99 47-15,99-18 0,-99 18 16,91 4-16,-91-4 16,83 29-16,-83-29 15,82 60-15,-82-60 0,58 83 16,-58-83-16,33 112 16,-33-112-16,9 139 15,-9-139-15,-17 158 16,17-158-16,-41 154 15,41-154-15,-75 159 0,75-159 16,-99 135-16,99-135 16,-91 120-16,91-120 15,0 0-15,-99 94 16,99-94-16,0 0 0,0 0 16,-99 41-16,99-41 15,-58-9-15,58 9 16,-17-70-16,17 70 0,25-93 15,-25 93-15,58-102 16,-58 102-16,83-88 16,-83 88-16,0 0 15,82-61-15,-82 61 0,0 0 16,91-24-16,-91 24 16,91 28-16,-91-28 15,66 61-15,-66-61 16,50 84-16,-50-84 0,33 102 15,-33-102-15,25 103 16,-25-103-16,25 107 16,-25-107-16,16 107 0</inkml:trace>
  <inkml:trace contextRef="#ctx0" brushRef="#br0" timeOffset="146671.9879">21569 9601 0,'0'0'0,"0"0"0,0 0 16,0 0-16,-66 14 15,66-14-15,-74 27 16,74-27-16,-91 66 16,91-66-16,-91 102 0,91-102 15,-91 135-15,91-135 16,-75 168-16,75-168 15,-49 181-15,49-181 16,-33 177-16,33-177 0,0 158 16,0-158-16,33 135 15,-33-135-15,66 101 16,-66-101-16,107 71 16,-107-71-16,124 42 15,-124-42-15,124 9 0,-124-9 16,133-9-16,-133 9 15,99-42-15,-99 42 16,0 0-16,0 0 0,74-61 0,-74 61 16,58-84-16,-58 84 15,0 0-15,25-92 16,-25 92-16,0 0 16,-8-98-16,8 98 0,0 0 15,-50-75-15,50 75 16,-58-23-16,58 23 15,-66 14-15,66-14 0,-74 61 16,74-61-16,-75 87 16,75-87-16,-58 94 15,58-94-15,0 0 16,-33 88-16,33-88 0,0 0 16,0 0-16,-16 80 15</inkml:trace>
  <inkml:trace contextRef="#ctx0" brushRef="#br0" timeOffset="149277.8308">19088 9665 0,'0'0'0,"0"0"16,0 0-16,-83 6 15,83-6-15,-58 0 0,58 0 16,-74-6-16,74 6 15,-83-8-15,83 8 16,-99-18-16,99 18 16,-99-20-16,99 20 15,0 0 1,-100-28-16,100 28 16,0 0-16,-107-23 15,107 23-15,0 0 16,0 0-16,0 0 15,0 0-15,-83-14 0,83 14 16,0 0-16,-49 42 16,49-42-16,-17 98 15,17-98-15,0 125 16,0-125-16,-8 159 0,-1 22 16,9-181-1,-17 181-15,17-181 16,-16 200-16,-17 14 15,33-214-15,-41 210 16,41-210-16,-33 200 16,33-200-1,-50 191-15,50-191 16,-33 163-16,33-163 16,-16 115-16,16-115 0,0 0 15,0 0-15,0 0 16,0 0-16,0 71 15,0-71-15,0 0 0,8 37 16,-8-37 0,25 18-16,-25-18 15,49-9-15,-49 9 0,67-23 16,-67 23-16,82-9 16,-82 9-16,108-10 15,-108 10-15,140-4 16,-140 4-16,157 0 15,-157 0-15,174 4 16,-174-4-16,0 0 0,149 5 16,-149-5-16,124 9 15,-124-9-15,107 10 16,-107-10-16</inkml:trace>
  <inkml:trace contextRef="#ctx0" brushRef="#br0" timeOffset="150934.0206">22388 9299 0,'0'0'15,"0"0"-15,74 60 16,-74-60-16,66 83 15,-66-83 1,83 112-16,-83-112 16,74 149-16,9 33 15,-83-182-15,66 186 16,-66-186-16,25 194 16,-25-194-16,8 206 15,-8-206-15,-16 214 16,-25 5-16,41-219 15,-42 204 1,42-204-16,-66 182 16,66-182-16,-66 149 15,66-149-15,0 0 16,-50 116-16,50-116 16,-58 60-16,58-60 15,-41 18-15,41-18 16</inkml:trace>
  <inkml:trace contextRef="#ctx0" brushRef="#br1" timeOffset="187921.2071">5939 1153 0,'0'0'0,"0"0"16,0 0-16,0 0 15,0 0-15,0 0 16,0 0-16,41 14 0,-41-14 15,0 0-15,-41 78 16,41-78-16,-91 61 16,91-61-16,-116 71 15,116-71-15,-132 74 16,132-74-16,-141 75 0,141-75 16,-117 73-16,117-73 15,-115 84-15,115-84 16,0 0-16,-75 79 15,75-79-15,-41 84 0,41-84 16,0 0-16,8 65 16,-8-65-16,75 60 15,-75-60-15,148 39 16,-148-39-16,158 32 16,-158-32-16,166 23 0,-166-23 15,132 32-15,-132-32 16,108 42-16,-108-42 15,74 52-15,-74-52 16,0 0-16,33 64 0,-33-64 16,-8 79-16,8-79 15,-66 75-15,66-75 16,-133 74-16,133-74 0,-157 51 16,157-51-16,-165 42 15,165-42-15,-158 41 16,158-41-16,-149 38 15,149-38-15,0 0 0,0 0 16,0 0-16,-91 33 16,91-33-16,0 0 15,0 0-15,0 0 0,0 0 16,0 0-16,-50 33 16,50-33-16,0 0 0,0 0 15,0 0-15,67 4 16,-67-4-16,91 0 15,-91 0-15,124 0 16,-124 0-16,115-4 0,-115 4 16,0 0-16,109 0 15,-109 0-15,0 0 16,99 0-16,-99 0 16,0 0-16,0 0 0,0 0 15,58 14-15,-58-14 16,8 46-16,-8-46 15,-49 61-15,49-61 0,-75 79 16,75-79-16,-107 84 16,107-84-16,-109 102 15,109-102-15,-83 126 16,83-126-16,-74 130 0,74-130 16,-33 139-16,33-139 15,0 135-15,0-135 16,33 126-16,-33-126 15,83 107-15,-83-107 0,115 89 16,-115-89-16,175 59 16,-175-59-16,190 33 15,-190-33-15,199 9 16,-199-9-16,0 0 0,149 0 16,-149 0-16,0 0 15,0 0-15,0 0 16,0 0-16,0 0 0,0 0 15,0 0-15,0 0 16,0 0-16,0 0 0,107-9 16,-107 9-16,0 0 0,0 0 15,0 0-15,0 0 16,0 0-16,0 0 16,0 0-16,50-14 0,-50 14 15</inkml:trace>
  <inkml:trace contextRef="#ctx0" brushRef="#br1" timeOffset="188376.2262">6360 2520 0,'0'0'0,"0"0"0,0 0 16,0 0-16,-16-37 15,16 37-15,33-37 16,-33 37-16,74-42 0,-74 42 16,124-28-16,-124 28 15,0 0-15,116 5 16,-116-5-16,99 51 16,-99-51-16,75 75 15,-75-75-15,49 102 0,-49-102 16,33 126-16,-33-126 15,42 121-15,-42-121 16,58 103-16,-58-103 16,82 64-16,-82-64 0,75 14 15</inkml:trace>
  <inkml:trace contextRef="#ctx0" brushRef="#br1" timeOffset="188672.1323">7096 2399 0,'0'0'0,"0"0"0,-74 79 15,74-79-15,-99 121 16,99-121-16,-108 154 16,108-154-16,-107 149 0,107-149 15,-75 135-15,75-135 16,0 0-16,-66 107 16,66-107-16,0 0 15,-41 79-15</inkml:trace>
  <inkml:trace contextRef="#ctx0" brushRef="#br1" timeOffset="189340.0331">7940 1051 0,'0'0'0,"0"0"0,0 0 16,0 37-16,0-37 15,0 89-15,8 54 0,-8-143 16,0 191-16,0-191 16,8 228-16,-8 14 15,0-24-15,0-218 16,0 186-16,0-186 15,-8 191-15,8-191 16,0 209-16,0-209 0,-8 215 16,8-215-16,-17 205 15,17-205-15,-16 177 16,16-177-16,0 0 16,-25 120-16,25-120 0,0 0 15,0 0-15,0 0 16,0 0-16,0 0 0,0 0 15,0 0-15,0 0 16,0 0-16,0 0 16,-8 80-16,8-80 15,0 0-15,0 0 0,0 0 16,0 0-16,0 0 0,0 0 16,0 0-16,0 0 15,0 0-15,0 0 0,0 0 16,0 0-16,0 0 15,0 0-15,0 0 16</inkml:trace>
  <inkml:trace contextRef="#ctx0" brushRef="#br1" timeOffset="191828.4876">14374 916 0,'0'0'0,"0"0"16,82-42-16,-82 42 0,116-42 15,-116 42-15,165-41 16,-165 41-16,191-20 15,-191 20-15,181-4 16,-181 4-16,0 0 0,142 4 16,-142-4-16,0 0 15,0 0-15,99 10 16,-99-10-16,0 0 0,50 36 16,-50-36-16,-41 76 15,41-76-15,-67 84 16,67-84-16,-107 102 15,107-102-15,-142 106 16,142-106-16,-132 112 0,132-112 16,-124 107-16,124-107 15,-116 112-15,116-112 16,-91 130-16,91-130 16,-66 135-16,66-135 0,-33 126 15,33-126-15,8 125 16,-8-125-16,58 102 15,-58-102-15,108 70 16,-108-70-16,157 42 0,-157-42 16,182 9-16,-182-9 15,191 0-15,-191 0 16,157-4-16,-157 4 16,0 0-16,0 0 0,124-5 15,-124 5-15,0 0 16,0 0-16,0 0 15,0 0-15,0 0 0,0 0 16,0 0-16,0 0 16,74 0-16,-74 0 0,0 0 15,0 0-15,0 0 16,0 0-16,-99 9 16,99-9-16,-124 19 0,124-19 15,-116 37-15,116-37 16,-116 55-16,116-55 15,-108 57-15,108-57 16,0 0-16,-66 60 0,66-60 16,0 0-16,-33 65 15,33-65-15,16 56 16,-16-56-16,75 47 0,-75-47 16,124 32-16,-124-32 15,150 19-15,-150-19 16,165 28-16,-165-28 15,132 42-15,-132-42 16,125 70-16,-125-70 0,107 83 16,-107-83-16,83 112 15,-83-112-15,58 135 16,-58-135-16,24 158 16,-24-158-16,0 0 0,-8 163 0,8-163 15,-41 167-15,41-167 16,-75 154-16,75-154 15,-107 120-15,107-120 16,-149 80-16,149-80 0,-165 42 16,165-42-16,-199 14 15,199-14-15,-208-5 16,208 5-16,-181-14 16,181 14-16,-166-9 15,166 9-15,0 0 0,-124-14 16,124 14-16</inkml:trace>
  <inkml:trace contextRef="#ctx0" brushRef="#br1" timeOffset="194341.8927">9321 1451 0,'0'0'0,"0"0"0,0 0 15,8-52-15,-8 52 16</inkml:trace>
  <inkml:trace contextRef="#ctx0" brushRef="#br1" timeOffset="199594.6269">7543 12607 0,'0'0'0,"0"0"16,-25-66-16,25 66 0,-41-65 16,41 65-16,-100-46 15,100 46-15,-115-10 16,115 10-16,-141 37 15,141-37-15,-142 84 0,142-84 16,-81 107-16,81-107 16,-25 107-16,25-107 15,41 88-15,-41-88 0,100 56 16,-100-56-16,124 19 16,-124-19-16,140-24 15,-140 24-15,124-51 16,-124 51-16,0 0 0,116-64 15,-116 64-15,0 0 16,0 0-16,0 0 16,0 0-16,0 0 0,58-52 15,-58 52-15,0 0 16,0 0-16,33 60 16,-33-60-16,8 98 15,-8-98-15,0 0 0,25 97 16,-25-97-16,50 66 15,-50-66-15,74 0 16</inkml:trace>
  <inkml:trace contextRef="#ctx0" brushRef="#br1" timeOffset="200029.0372">7882 12592 0,'0'0'0,"0"0"16,8 74-16,-8-74 16,17 103-16,-17-103 0,0 0 15,16 121-15,-16-121 16,0 0-16,0 0 16,0 0-16,0 0 15,8 92-15,-8-92 0,0 0 16,0 0-16,-16-32 15,16 32-15,-8-120 16,8 120-16,8-145 0,-8 145 16,41-144-16,-41 144 15,0 0-15,50-116 16,-50 116-16,83-52 16,-83 52-16,90 9 0,-90-9 15,75 66-15,-75-66 16,58 98-16,-58-98 15,58 125-15,-58-125 0,0 0 16,24 130-16,-24-130 16,0 0-16,0 0 15,25 93-15,-25-93 16,42 10-16,-42-10 0</inkml:trace>
  <inkml:trace contextRef="#ctx0" brushRef="#br1" timeOffset="200478.8879">9006 11811 0,'0'0'15,"0"0"-15,9 107 0,-9-107 16,8 158-16,-8-158 15,0 195-15,0-195 16,0 210-16,0-210 16,16 176-16,-16-176 15,0 0-15,0 0 0,0 0 16,0 0-16,9 112 16,-9-112-16,0 0 0,0 0 15,-25-38-15,25 38 16,-41-106-16,41 106 15,-75-98-15,75 98 16,-83-56-16,83 56 0,-99 0 16,99 0-16,-83 60 15,83-60-15,-49 102 16,49-102-16,0 140 16,0-140-16,58 135 0,-58-135 15,99 112-15,-99-112 16,124 70-16,-124-70 15,149 14-15,-149-14 16,124-47-16,-124 47 16</inkml:trace>
  <inkml:trace contextRef="#ctx0" brushRef="#br1" timeOffset="200813.1085">9949 12118 0,'0'0'0,"16"28"16,-16-28-16,67 65 16,-67-65-16,99 116 15,-99-116-15,140 149 0,-140-149 16,142 154-16,-142-154 16,132 134-16,-132-134 15,0 0-15,0 0 0,91 84 16</inkml:trace>
  <inkml:trace contextRef="#ctx0" brushRef="#br1" timeOffset="201080.4331">10504 12178 0,'0'0'0,"0"0"0,-50 55 16,50-55-16,-66 94 15,66-94-15,-91 126 16,91-126-16,-100 129 0,100-129 16,0 0-16,-99 112 15,99-112-15,0 0 16,0 0-16,-75 70 0,75-70 15</inkml:trace>
  <inkml:trace contextRef="#ctx0" brushRef="#br1" timeOffset="201514.9343">11637 12173 0,'0'0'0,"0"0"16,-83 89-16,83-89 15,-99 107-15,99-107 16,-116 112-16,116-112 0,0 0 15,0 0-15,-99 92 16,99-92-16,0 0 0,0 0 16,0 0-16,0 0 15,0 0-15,-66 57 16,66-57-16,8 41 0,-8-41 16,99 28-16,-99-28 15,166 42-15,-166-42 16,198 51-16,-198-51 15,190 61-15,-190-61 16,149 41-16,-149-41 0,124 19 16,-124-19-16,83-19 15,-83 19-15</inkml:trace>
  <inkml:trace contextRef="#ctx0" brushRef="#br1" timeOffset="201998.9589">12563 11918 0,'0'0'0,"0"0"0,-42 79 15,42-79-15,-66 116 16,66-116-16,-74 177 16,74-177-16,-50 200 0,50-200 15,-16 191-15,16-191 16,49 162-16,-49-162 16,100 121-16,-100-121 15,165 66-15,-165-66 16,198 23-16,-198-23 0,215-33 15,-215 33-15,174-61 16,-174 61-16,124-83 16,-124 83-16,0 0 15,41-94-15,-41 94 0,-33-83 16,33 83-16,-91-69 16,91 69-16,-140-23 15,140 23-15,-133 13 0,133-13 16,-124 46-16,124-46 15,-74 84-15,74-84 16,-58 112-16,58-112 0,-8 125 16</inkml:trace>
  <inkml:trace contextRef="#ctx0" brushRef="#br1" timeOffset="204176.4638">13514 11355 0,'0'0'0,"0"0"0,0 0 16,-66 18-16,66-18 15,-108 9-15,108-9 16,-165-4-16,165 4 0,-207-9 15,-49-5-15,16 0 16,240 14-16,-232 0 16,-16 14-16,8 0 15,17-5-15,17 5 0,7-5 16,-24-3-16,8-3 16,-17-3-16,-8 0 15,-25 0-15,17 10 16,0 3-16,-17 7 15,1-11-15,16 0 0,-9 1 16,-16-1-16,-16 5 16,16-5-16,0 5 15,-8-5-15,-17-4 16,26 4-16,15-9 16,-24 0-16,-8 9 0,23 1 15,2 8-15,-1-4 16,-16-8-16,33 2 15,8 2-15,240-10 0,-256 5 16,-1-5-16,26 0 0,8 0 16,16 3-16,0 3 15,207-6-15,-215 9 16,8 1-16,207-10 16,-206 13-16,206-13 15,-199 14-15,199-14 16,-157 14-16,157-14 0,-132 28 15,132-28-15,-91 51 16,91-51-16,-58 75 16,58-75-16,0 0 0,-33 102 0,33-102 15,-17 126-15,17-126 16,-8 152-16,8-152 16,-16 192-16,16-192 15,-17 218-15,17-218 16,-33 223-16,33-223 0,-41 224 15,41-224-15,-25 209 16,25-209-16,-25 177 16,25-177-16,-8 140 15,8-140-15,0 0 0,0 0 16,8 93-16,-8-93 16,0 0-16,33 60 15,-33-60-15,91 19 16,-91-19-16,124-15 0,-124 15 15,190-23-15,-190 23 16,215-36-16,25 12 16,-8 10-16,-232 14 0,215 0 15,0 5-15,0 4 16,-215-9-16,206 14 16,9-4-16,17 8 15,-232-18-15,223 15 16,17-7-16,-17 2 15,-223-10-15,223 8 0,9 7 16,-9-10-16,-223-5 16,223 5-16,10-2 15,7 3-15,-240-6 0,231 0 16,-8 0-16,17 0 16,-240 0-16,223-6 15,9 3-15,-17-7 16,-215 10-16,223-5 15,0 1-15,9 4 16,-232 0-16,215 0 0,24 4 16,-7 1-16,-232-5 15,207 10-15,16 3 16,0-3-16,-223-10 16,207 4-16,16 10 0,1-4 15,-224-10-15,206 9 16,9 5-16,10 0 15,-225-14-15,215 13 16,8-8-16,-25-5 16,-198 0-16,199 5 0,7 0 15,-15 4-15,-191-9 16,190 14-16,0-4 16,8-2-16,-198-8 15,191 14-15,-9 0 16,-1 1-16,-181-15 0,166 18 15,-166-18-15,182 18 16,-182-18-16,198 24 16,-198-24-16,207 18 15,-207-18-15,207 23 16,-207-23-16,181 33 0,-181-33 16,149 18-16,-149-18 15,133 0-15,-133 0 16,91-32-16,-91 32 15,74-65-15,-74 65 0,50-121 16,-50 121-16,24-177 16,-24 177-16,0-228 15,-16-18-15,-9 13 16,25 233-16,-41-223 0,-9 9 16,0 14-16,50 200 15,-49-181-15,49 181 16,-58-191-16,58 191 0,-58-182 15,58 182-15,-41-167 16,41 167-16,0 0 16,-25-135-16,25 135 15,0 0-15,0 0 0,0 0 16,0 0-16,-17-102 16,17 102-16,0 0 15,0 0-15,0 0 0</inkml:trace>
  <inkml:trace contextRef="#ctx0" brushRef="#br1" timeOffset="205677.7393">13787 11601 0,'0'0'0,"0"0"0,0 0 15,0 0-15,0 0 16,0 0-16,0 0 16,0 0-16,0 0 15,82 6-15,-82-6 0,0 0 16,66-25-16,-66 25 16,67-50-16,-67 50 0,66-70 15,-66 70-15,58-93 16,-58 93-16,57-130 15,-57 130-15,50-149 16,-50 149-16,41-182 16,-41 182-16,42-205 0,-9-18 15,-8 8-15,-25 215 16,8-200-16,-1-13 16,-14 0-16,7 213 15,-17-210-15,1-13 16,-17-1-16,33 224 0,-25-232 15,-16-10-15,-1 1 16,42 241-16,-49-225 16,-9-12-16,-8-5 15,66 242-15,-67-223 0,-15-18 16,-17 3-16,99 238 16,-91-219-16,-25-4 15,-8 0-15,124 223 16,-108-214-16,-7 5 15,-18 4-15,133 205 0,-124-186 16,-8-10-16,0 1 16,132 195-16,-124-173 15,-9-12-15,18 8 16,115 177-16,-124-158 16,124 158-16,-116-159 0,116 159 15,-125-167-15,125 167 16,-107-154-16,107 154 15,-91-144-15,91 144 0,-74-115 16,74 115-16,0 0 16,-66-89-16,66 89 15,0 0-15,0 0 16,0 0-16,0 0 0,-42-51 16,42 51-16,0 0 15,0 0-15,0 0 0,0 0 16,-24-34-16,24 34 15,0 0-15,0 0 16,0 0-16,-42 80 16,42-80-16,-41 94 0,41-94 15,0 0-15,-33 101 16,33-101-16,0 0 16,0 0-16,0 0 0,0 0 15,0 0-15,-33 74 16,33-74-16,0 0 15,0 0-15,0-41 0,0 41 16,25-111-16,-25 111 16,24-131-16,-24 131 15,25-135-15,-25 135 16,0 0-16,8-116 0,-8 116 16,0 0-16,0 0 15,0 0-15,0 0 0,0 0 16,9-75-16,-9 75 15,24-18-15,-24 18 16,67 52-16,-67-52 0,115 87 16,-115-87-16,133 103 15,-133-103-15,140 102 16,-140-102-16,149 93 16,-149-93-16,0 0 15,116 74-15,-116-74 0,0 0 16,0 0-16,0 0 15,0 0-15,0 0 0,99 47 16,-99-47-16,0 0 16,0 0-16,41 19 15,-41-19-15,0 0 0,0 0 16,0 0-16,-57-61 16,57 61-16,-100-38 15,100 38-15,-107-13 0,107 13 16,-141-5-16,141 5 15,-140 15-15,140-15 16,-149 18-16,149-18 16,-149 37-16,149-37 15,0 0-15,-124 42 0,124-42 16,0 0-16,0 0 16,0 0-16,0 0 0,-99 46 15,99-46-15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08-16T16:44:29.295"/>
    </inkml:context>
    <inkml:brush xml:id="br0">
      <inkml:brushProperty name="width" value="0.05292" units="cm"/>
      <inkml:brushProperty name="height" value="0.05292" units="cm"/>
      <inkml:brushProperty name="color" value="#0085CD"/>
    </inkml:brush>
  </inkml:definitions>
  <inkml:trace contextRef="#ctx0" brushRef="#br0">2978 6266 0,'16'36'15,"-16"-36"-15,58 89 16,-58-89-16,66 130 0,-66-130 16,49 144-16,-49-144 15,0 0-15,17 149 16,-17-149-16,-25 93 16,25-93-16,-66 28 15</inkml:trace>
  <inkml:trace contextRef="#ctx0" brushRef="#br0" timeOffset="201.1157">2705 6699 0,'0'0'0,"0"0"0,58-25 16,-58 25-16,107-27 15,-107 27-15,124-33 16,-124 33-16,148-41 0,-148 41 15,133-48-15,-133 48 16,108-55-16,-108 55 16,0 0-16</inkml:trace>
  <inkml:trace contextRef="#ctx0" brushRef="#br0" timeOffset="622.1519">3540 6299 0,'0'0'0,"0"0"15,0 0-15,0 0 0,0 0 16,0 0-16,0 0 15,0 0-15,0 0 16,-42 8-16,92 2 16,-50-10-16,0 0 0,83 8 15,-83-8-15,0 0 16,0 0-16,82 29 16,-82-29-16,0 0 0,42 60 15,-42-60-15,-42 65 16,42-65-16,0 0 15,-66 66-15,66-66 0,0 0 16,0 0-16,-74 65 16,74-65-16,0 0 15,-41 46-15,41-46 16,33 46-16,-33-46 0,0 0 16,74 38-16,-74-38 15,0 0-15,91 46 16,-91-46-16,0 0 15,66 52-15,-66-52 0,8 61 16,-8-61-16,-33 55 16,33-55-16,-82 51 15,82-51-15,0 0 0,0 0 16,-67 14-16,67-14 16,-24-19-16</inkml:trace>
  <inkml:trace contextRef="#ctx0" brushRef="#br0" timeOffset="918.6914">4937 6438 0,'0'0'0,"0"0"15,8 74-15,-8-74 16,0 107-16,0-107 16,9 126-16,-9-126 15,0 129-15,0-129 16,0 0-16,0 0 0,0 85 15</inkml:trace>
  <inkml:trace contextRef="#ctx0" brushRef="#br0" timeOffset="1086.4016">4714 6791 0,'0'0'0,"0"0"0,83-18 16,-83 18-16,124-19 16,-124 19-16,148-29 15,-148 29-15</inkml:trace>
  <inkml:trace contextRef="#ctx0" brushRef="#br0" timeOffset="1554.0256">5425 6377 0,'0'0'0,"0"0"0,0 0 16,51-23-16,-51 23 16,74-4-16,-74 4 15,108 9-15,-108-9 16,0 0-16,89 23 0,-89-23 15,0 0-15,0 0 16,51 56-16,-51-56 16,0 74-16,0-74 0,0 0 15,-41 74-15,41-74 16,0 0-16,0 0 16,0 0-16,-50 61 15,50-61-15,-25 46 0,25-46 16,41 32-16,-41-32 15,83 29-15,-83-29 16,116 37-16,-116-37 16,99 42-16,-99-42 0,67 60 15,-67-60-15,0 0 16,24 70-16,-24-70 16,-24 75-16,24-75 15,-75 65-15,75-65 0,-116 47 16,116-47-16,-132 23 15,132-23-15,-141 0 16</inkml:trace>
  <inkml:trace contextRef="#ctx0" brushRef="#br0" timeOffset="2279.506">2424 7768 0,'0'0'15,"0"0"-15,0 0 0,49 28 16,-49-28-16,124 14 16,-124-14-16,174 9 15,-174-9-15,198 9 0,-198-9 16,0 0-16,173 5 16,-173-5-16,0 0 15,117 18-15,-117-18 16,66 38-16,-66-38 0,0 56 15,0-56-15,-42 78 16,42-78-16,-82 122 16,82-122-16,-99 158 15,99-158-15,-83 172 16,83-172-16,0 0 0,-58 158 16,58-158-16,0 0 15,-25 126-15,25-126 16,25 80-16,-25-80 0</inkml:trace>
  <inkml:trace contextRef="#ctx0" brushRef="#br0" timeOffset="2639.3017">3341 8299 0,'0'0'0,"0"0"0,0 0 16,0 0-16,33-14 15,-33 14-15,75-28 16,-75 28-16,91 0 0,-91 0 15,0 0-15,74 23 16,-74-23-16,75 56 16,-75-56-16,66 106 15,-66-106-15,49 122 0,-49-122 16,50 121-16,-50-121 16,58 97-16,-58-97 15,66 37-15,-66-37 0</inkml:trace>
  <inkml:trace contextRef="#ctx0" brushRef="#br0" timeOffset="2938.3576">3970 8252 0,'0'0'15,"0"0"-15,-58 65 16,58-65-16,-50 98 0,50-98 16,-66 121-16,66-121 15,-74 121-15,74-121 16,0 0-16,-50 102 0,50-102 16,0 0-16,0 0 15,0 0-15,0 0 16,0 0-16,0 0 0,-33 65 15,33-65-15,0 0 16,0 0-16,0 0 16</inkml:trace>
  <inkml:trace contextRef="#ctx0" brushRef="#br0" timeOffset="3447.441">4301 8056 0,'0'0'0,"0"0"0,0 0 16,0 0-16,82 37 16,-82-37-16,108 38 15,-108-38-15,149 47 0,-149-47 16,157 37-16,-157-37 16,0 0-16,132 27 15,-132-27-15,0 0 16,0 0-16,0 0 0,107 33 15,-107-33-15,42 33 16,-42-33-16,-25 51 16,25-51-16,-74 70 0,74-70 15,-100 88-15,100-88 16,-99 84-16,99-84 16,0 0-16,-74 74 15,74-74-15,0 0 0,0 0 16,0 0-16,0 0 15,0 0-15,0 0 0,-58 51 16,58-51-16,-17 28 16,17-28-16</inkml:trace>
  <inkml:trace contextRef="#ctx0" brushRef="#br0" timeOffset="3877.4801">5542 8000 0,'0'0'16,"0"0"-16,16 99 15,-16-99-15,25 116 0,-25-116 16,17 158-16,-17-158 16,8 163-16,-8-163 15,0 0-15,0 0 16,0 0-16,0 149 0,0-149 16,8 51-16,-8-51 15</inkml:trace>
  <inkml:trace contextRef="#ctx0" brushRef="#br0" timeOffset="4208.5009">5889 7963 0,'0'0'0,"0"0"15,0 0-15,0 0 16,17 70-16,-17-70 15,16 98-15,-16-98 16,0 116-16,0-116 0,0 0 16,0 0-16,0 0 15,0 0-15,-16 117 0,16-117 16,0 0-16,0 0 16,0 0-16,16 83 15,-16-83-15,42 38 0,-42-38 16,74-5-16,-74 5 15,107-28-15,-107 28 16,0 0-16,108-10 0,-108 10 16,0 0-16,83-18 15</inkml:trace>
  <inkml:trace contextRef="#ctx0" brushRef="#br0" timeOffset="4442.1717">6344 7945 0,'0'0'16,"0"0"-16,8 78 0,-8-78 16,8 122-16,-8-122 15,9 163-15,-9-163 16,8 182-16,-8-182 15,16 162-15,-16-162 0,9 154 16,-9-154-16</inkml:trace>
  <inkml:trace contextRef="#ctx0" brushRef="#br0" timeOffset="5243.9591">3449 10131 0,'0'0'0,"0"0"16,0 0-16,41-18 15,-41 18-15,66-23 16,-66 23-16,91-19 0,-91 19 16,116-10-16,-116 10 15,83 14-15,-83-14 16,66 51-16,-66-51 0,49 107 15,-49-107-15,25 145 16,-25-145-16,33 158 16,-33-158-16,50 144 15,-50-144-15,0 0 0,58 93 16,-58-93-16,83 14 16</inkml:trace>
  <inkml:trace contextRef="#ctx0" brushRef="#br0" timeOffset="5497.7752">4193 10042 0,'0'0'0,"0"0"0,-41 71 16,41-71-16,-66 102 15,66-102-15,-83 144 16,83-144-16,-75 135 16,75-135-16,0 0 0,-82 116 15,82-116-15,0 0 16,0 0-16,-50 80 16,50-80-16,0 0 0</inkml:trace>
  <inkml:trace contextRef="#ctx0" brushRef="#br0" timeOffset="5962.5723">4598 9815 0,'0'0'15,"0"0"-15,0 0 16,0 0-16,50 65 16,-50-65-16,116 65 0,-116-65 15,148 84-15,-148-84 16,174 79-16,-174-79 15,157 65-15,-157-65 0,0 0 16,0 0-16,124 56 16,-124-56-16,0 0 15,66 56-15,-66-56 16,-8 55-16,8-55 0,-58 70 16,58-70-16,-107 75 15,107-75-15,-108 79 16,108-79-16,0 0 0,-83 75 15,83-75-15,0 0 16,0 0-16,-66 78 16,66-78-16,0 65 15,0-65-15</inkml:trace>
  <inkml:trace contextRef="#ctx0" brushRef="#br0" timeOffset="6563.9774">5790 10019 0,'0'0'16,"0"0"-16,49-41 0,-49 41 15,91-28-15,-91 28 16,108 0-16,-108 0 15,124 46-15,-124-46 16,116 79-16,-116-79 16,66 116-16,-66-116 0,25 145 15,-25-145-15,-42 163 16,42-163-16,-74 163 16,74-163-16,-108 120 0,108-120 15,-107 80-15,107-80 16,0 0-16,-91 18 15,91-18-15,-91-33 16,91 33-16,-50-69 0,50 69 16,9-103-16,-9 103 15,49-93-15,-49 93 16,91-65-16,-91 65 0,108-4 16,-108 4-16,132 32 15,-132-32-15,99 65 16,-99-65-16,91 80 0,-91-80 15,66 83-15,-66-83 16,58 66-16</inkml:trace>
  <inkml:trace contextRef="#ctx0" brushRef="#br0" timeOffset="14161.722">9626 6391 0,'0'0'0,"0"0"15,34 88-15,-34-88 16,24 135-16,-24-135 16,33 159-16,-33-159 15,0 0-15,17 152 16,-17-152-16,-8 85 0,8-85 15</inkml:trace>
  <inkml:trace contextRef="#ctx0" brushRef="#br0" timeOffset="14305.2657">9354 6699 0,'0'0'0,"0"0"0,82-10 16,-82 10-16,149-10 15,-149 10-15,165-5 16,-165 5-16</inkml:trace>
  <inkml:trace contextRef="#ctx0" brushRef="#br0" timeOffset="14495.9476">10214 6447 0,'0'0'16,"0"0"-16,16 65 16,-16-65-16,25 102 0,-25-102 15,34 131-15,-34-131 16,41 144-16,-41-144 16,58 102-16</inkml:trace>
  <inkml:trace contextRef="#ctx0" brushRef="#br0" timeOffset="14845.9514">12042 6512 0,'0'0'15,"0"0"-15,8 102 0,-8-102 16,17 131-16,-17-131 16,24 167-16,-24-167 15,17 135-15</inkml:trace>
  <inkml:trace contextRef="#ctx0" brushRef="#br0" timeOffset="14996.7333">11885 6833 0,'0'0'16,"0"0"-16,0 0 15,74 5-15,-74-5 16,124 9-16,-124-9 0,157 0 16</inkml:trace>
  <inkml:trace contextRef="#ctx0" brushRef="#br0" timeOffset="15169.173">12745 6512 0,'0'0'0,"0"0"15,16 88-15,-16-88 16,33 135-16,-33-135 15,42 177-15,-42-177 0</inkml:trace>
  <inkml:trace contextRef="#ctx0" brushRef="#br0" timeOffset="15890.6589">9982 7624 0,'0'0'16,"0"0"-16,-8 69 15,8-69-15,-9 98 16,9-98-16,-16 126 0,16-126 16,-33 139-16,33-139 15,0 0-15,-33 122 0,33-122 16,0 0-16,0 0 15,0 0-15,-33 74 16,33-74-16,33 33 0,-33-33 16,99-5-16,-99 5 15,149-23-15,-149 23 16,166-24-16,-166 24 16,0 0-16,0 0 0,0 0 15,116-27-15,-116 27 16</inkml:trace>
  <inkml:trace contextRef="#ctx0" brushRef="#br0" timeOffset="16115.9358">10496 7707 0,'0'0'0,"0"0"0,0 0 16,0 0-16,-33 56 15,33-56-15,-9 88 16,9-88-16,-24 126 0,24-126 15,-25 140-15,25-140 16,-25 150-16,25-150 16,-25 148-16,25-148 15,-8 111-15,8-111 0,0 0 16,16 89-16,-16-89 16</inkml:trace>
  <inkml:trace contextRef="#ctx0" brushRef="#br0" timeOffset="16649.5089">10636 8112 0,'0'0'15,"0"0"-15,0 0 0,50-9 16,-50 9-16,66-4 15,-66 4-15,0 0 16,83 4-16,-83-4 16,0 0-16,74 19 0,-74-19 15,58 60-15,-58-60 16,58 93-16,-58-93 16,41 107-16,-41-107 0,58 108 15,-58-108-15,66 83 16</inkml:trace>
  <inkml:trace contextRef="#ctx0" brushRef="#br0" timeOffset="16878.7255">11198 8224 0,'-24'18'0,"24"-18"16,-66 61-1,66-61-15,-83 98 0,83-98 16,0 0-16,0 0 16,0 0-16,-75 102 0,75-102 15</inkml:trace>
  <inkml:trace contextRef="#ctx0" brushRef="#br0" timeOffset="17262.3228">11852 7838 0,'0'0'0,"0"0"15,-58 65-15,58-65 16,-66 79-16,66-79 0,0 0 16,-75 79-16,75-79 15,0 0-15,0 0 16,0 0-16,0 0 0,-58 79 15,58-79-15,-16 56 16,16-56-16,58 23 0,-58-23 16,115 0-16,-115 0 15,158-4-15,-158 4 16,0 0-16,148 4 16,-148-4-16,0 0 0,0 0 15,0 0-15</inkml:trace>
  <inkml:trace contextRef="#ctx0" brushRef="#br0" timeOffset="17451.604">11810 8490 0,'0'0'0,"0"0"0,0 0 15,0 0-15,0 0 0,-33 9 16,33-9-16,33 0 15,-33 0-15,108-6 16,-108 6-16,149 10 16,-149-10-16,157 14 0</inkml:trace>
  <inkml:trace contextRef="#ctx0" brushRef="#br0" timeOffset="18219.8051">12488 8135 0,'0'0'0,"0"0"16,0 0-16,50-28 0,-50 28 16,83-18-16,-83 18 15,99-15-15,-99 15 16</inkml:trace>
  <inkml:trace contextRef="#ctx0" brushRef="#br0" timeOffset="18459.3083">13158 7782 0,'0'0'0,"0"0"16,17 83-16,-17-83 0,16 126 15,-16-126-15,16 149 16,-16-149-16,9 153 16,-9-153-16,0 0 15,17 117-15</inkml:trace>
  <inkml:trace contextRef="#ctx0" brushRef="#br0" timeOffset="18905.0934">13464 7828 0,'0'0'0,"0"0"16,0 0-16,41-60 16,-41 60-16,67-46 0,-67 46 15,90-19-15,-90 19 16,108 19-16,-108-19 15,107 74-15,-107-74 16,58 116-16,-58-116 16,25 144-16,-25-144 0,-16 150 15,16-150-15,-42 125 16,42-125-16,-49 93 16,49-93-16,-66 61 0,66-61 15,0 0-15,-58 14 16,58-14-16,0 0 15,0 0-15,-58-19 0,58 19 16,-25-47-16,25 47 16,25-46-16,-25 46 15,74-23-15,-74 23 16,116 14-16,-116-14 0,116 41 16,-116-41-16,91 74 15,-91-74-15,0 0 16,0 0-16,66 85 0</inkml:trace>
  <inkml:trace contextRef="#ctx0" brushRef="#br0" timeOffset="19923.9537">10917 10159 0,'0'0'0,"0"0"16,0 0-16,0 0 15,0 0-15,17-42 0,-17 42 16,41-42-1,-41 42-15,83-33 0,-83 33 16,116-9-16,-116 9 16,0 0-16,107 19 15,-107-19-15,83 56 0,-83-56 16,41 83-16,-41-83 16,17 99-16,-17-99 15,8 111-15,-8-111 0,25 116 16,-25-116-16,58 107 15,-58-107-15</inkml:trace>
  <inkml:trace contextRef="#ctx0" brushRef="#br0" timeOffset="20181.6264">11728 10071 0,'-25'14'0,"25"-14"16,-83 55-16,83-55 16,-99 102-16,99-102 15,-108 136-15,108-136 0,-107 125 16,107-125-16,0 0 15,-91 102-15,91-102 16,0 0-16</inkml:trace>
  <inkml:trace contextRef="#ctx0" brushRef="#br0" timeOffset="21392.4389">13373 10322 0,'83'-23'15,"-83"23"-15,107-28 16</inkml:trace>
  <inkml:trace contextRef="#ctx0" brushRef="#br0" timeOffset="21861.0697">13787 9796 0,'0'0'16,"0"0"-16,0 0 16,107-32-16,-107 32 15,116-10-15,-116 10 0,140 24 16,-140-24-16,0 0 16,0 0-16,108 37 15,-108-37-15,33 65 0,-33-65 16,-33 56-16,33-56 15,0 0-15,-75 60 16,75-60-16,0 0 16,0 0-16,-91 46 0,91-46 15,-49 38-15,49-38 16,16 28-16,-16-28 16,108 28-16,-108-28 0,140 42 15,-140-42-15,158 61 16,-158-61-16,0 0 15,115 74-15,-115-74 16,33 88-16,-33-88 0,-41 89 16,41-89-16,-107 92 15,107-92-15,-158 89 16,158-89-16</inkml:trace>
  <inkml:trace contextRef="#ctx0" brushRef="#br0" timeOffset="26543.4567">9941 8713 0,'0'0'0,"0"0"15,0 0-15,0 0 0</inkml:trace>
  <inkml:trace contextRef="#ctx0" brushRef="#br0" timeOffset="27136.733">10073 8824 0,'0'0'0,"0"0"15,0 0-15,0 0 16,0 0-16,0 0 0,0 0 16,0 0-16,0 0 15,0 0-15,0 0 16,66-51-16,-66 51 0,132-14 15,-132 14-15,159-9 16,-159 9-16,190-14 16,-190 14-16,182-14 15,-182 14-15,148-23 0,-148 23 16,0 0-16,0 0 16,0 0-16,108-14 15,-108 14-15,0 0 0</inkml:trace>
  <inkml:trace contextRef="#ctx0" brushRef="#br0" timeOffset="27505.461">10529 8880 0,'0'0'0,"0"0"16,0 0-16,0 0 15,0 0-15,0 0 16,0 56-16,0-56 16,-9 83-16,9-83 0,0 0 15,0 0-15,0 0 16,0 0-16,0 0 0,-33 94 15,33-94-15,0 0 16,-24 78-16,24-78 16,24 28-16,-24-28 0,67 0 15,-67 0-15,107-18 16,-107 18-16,0 0 16,106-28-16</inkml:trace>
  <inkml:trace contextRef="#ctx0" brushRef="#br0" timeOffset="27739.2397">10735 8973 0,'0'0'0,"0"0"0,0 69 15,0-69-15,0 99 16,0-99-16,0 106 16,0-106-16,0 0 15,0 103-15,0-103 0,0 0 16,17 79-16</inkml:trace>
  <inkml:trace contextRef="#ctx0" brushRef="#br0" timeOffset="28161.1098">13199 8671 0,'0'0'0,"0"0"16,108-29-16,-108 29 15,157-9-15,-157 9 0,198 0 16,-198 0-16,207 0 16,-207 0-16,166 0 15,-166 0-15,0 0 16,0 0-16,0 0 0,132-4 15</inkml:trace>
  <inkml:trace contextRef="#ctx0" brushRef="#br0" timeOffset="28543.305">13605 8754 0,'0'0'0,"0"0"0,0 0 16,0 0-16,8 42 16,-8-42-16,16 61 15,-16-61-15,9 88 0,-9-88 16,0 0-16,0 0 15,0 0-15,0 0 16,0 0-16,0 88 0,0-88 16,0 0-16,0 70 15,0-70-15,0 0 0,16 19 16,-16-19-16,50-14 16,-50 14-16,91-33 15,-91 33-15,0 0 16,0 0-16,107-23 0,-107 23 15,0 0-15</inkml:trace>
  <inkml:trace contextRef="#ctx0" brushRef="#br0" timeOffset="28733.5188">13968 8871 0,'0'0'16,"0"0"-16,0 55 16,0-55-16,9 89 0,-9-89 15,8 111-15,-8-111 16,8 131-16,-8-131 16</inkml:trace>
  <inkml:trace contextRef="#ctx0" brushRef="#br0" timeOffset="29531.7679">12670 9861 0,'-25'14'0,"25"-14"0,-74 56 16,74-56-16,-99 84 16,99-84-16,0 0 15,0 0-15,0 0 0,0 0 16,-91 93-16,91-93 15,0 0-15,0 0 16,-50 74-16,50-74 0,17 37 16,-17-37-16,99 14 15,-99-14-15,149 0 16,-149 0-16,0 0 0,157 0 16,-157 0-16,0 0 15,0 0-15,0 0 16,91 9-16,-91-9 0</inkml:trace>
  <inkml:trace contextRef="#ctx0" brushRef="#br0" timeOffset="29692.7955">12265 10447 0,'0'0'16,"0"0"-16,124 18 15,17 2-15,-141-20 0,173 28 16,-173-28-16</inkml:trace>
  <inkml:trace contextRef="#ctx0" brushRef="#br0" timeOffset="35691.2642">6476 6289 0,'66'-19'0,"91"10"15,-157 9-15,224 5 0,-224-5 16,239 13-16,-239-13 16</inkml:trace>
  <inkml:trace contextRef="#ctx0" brushRef="#br0" timeOffset="35962.6504">6575 6373 0,'0'0'0,"0"0"0,83-5 16,-83 5-16,174 0 16,-174 0-16,223 5 15,-223-5-15</inkml:trace>
  <inkml:trace contextRef="#ctx0" brushRef="#br0" timeOffset="36840.1089">8270 10382 0,'0'0'16,"0"0"-16,-91 32 16,91-32-16,0 0 0,-74 57 15,74-57-15,0 0 16,-50 74-16,50-74 15,17 88-15,-17-88 0,66 75 16,-66-75-16,91 46 16,-91-46-16,0 0 15,108 10-15,-108-10 16,0 0-16,0 0 0,82-38 0,-82 38 16,50-64-16,-50 64 15,0-89-15,0 89 16,0 0-16,-33-83 0,33 83 15,0 0-15,0 0 16,0 0-16,-50-57 16,50 57-16,-25-14 15,25 14-15,0 0 0</inkml:trace>
  <inkml:trace contextRef="#ctx0" brushRef="#br0" timeOffset="37275.0846">8725 10568 0,'0'0'0,"0"0"16,0 0-16,0 0 15,0 0-15,0 0 0,0 0 16,0 0-16,0 0 15,8 51-15,-8-51 16,0 0-16,0 0 0,0 0 16,0 0-16,0 0 15,0 0-15,0 0 0,9 43 16,-9-43-16,0 0 16,0 0-16,0 0 0,0 0 15,0 0-15,0 0 16,0 0-16,0 0 15,0-98-15,0 98 16,0 0-16,-9-84 16,9 84-16,0 0 0,0 0 15,9-79-15,-9 79 16,58-56-16,-58 56 16,0 0-16,74-23 0,-74 23 15,0 0-15,91-5 16</inkml:trace>
  <inkml:trace contextRef="#ctx0" brushRef="#br0" timeOffset="43787.7705">1340 9242 0,'0'0'0,"0"0"16,-57 19-16,57-19 16,-75 24-16,75-24 0,-91 23 15,91-23-15,-116 37 16,116-37-16,-124 56 16,124-56-16,-115 64 15,115-64-15,0 0 0,-108 71 16,108-71-16,-68 83 15,68-83-15,0 0 16,-16 89-16,16-89 16,16 79-16,-16-79 0,76 52 15,-76-52-15,116 41 16,-116-41-16,132 28 16,-132-28-16,141 23 0,-141-23 15,107 42-15,-107-42 16,0 0-16,83 37 15,-83-37-15,0 0 16,42 37-16,-42-37 0,-9 61 16,9-61-16,-49 60 15,49-60-15,-83 47 16,83-47-16,-99 56 16,99-56-16,-108 42 0,108-42 15,0 0-15,-99 27 16,99-27-16,0 0 15,0 0-15,-99 38 0,99-38 16,0 0-16,0 0 16,0 0-16,0 0 15,0 0-15,0 0 0,0 0 16,-83 23-16,83-23 16,0 0-16,0 0 15,0 0-15,-41 13 0,41-13 16,0 0-16,0 0 15,0 0-15,0 0 16,99 25-16,-99-25 16,0 0-16,99 3 0,-99-3 15,0 0-15,0 0 16,108 23-16,-108-23 16,0 0-16,0 0 0,0 0 15,91 34-15,-91-34 16,0 0-16,41 60 15,-41-60-15,-8 74 0,8-74 16,-66 75-16,66-75 16,-83 83-16,83-83 15,-99 94-15,99-94 0,-92 98 16,92-98-16,-74 93 16,74-93-16,-50 97 15,50-97-15,0 0 16,-18 89-16,18-89 15,34 88-15,-34-88 0,100 65 16,-100-65-16,124 52 16,-124-52-16,149 27 15,-149-27-15,0 0 16,0 0-16,157 19 0,-157-19 16,0 0-16,0 0 15,108 0-15,-108 0 16,0 0-16,83-28 0,-83 28 15</inkml:trace>
  <inkml:trace contextRef="#ctx0" brushRef="#br0" timeOffset="44221.8844">1415 10317 0,'0'0'0,"0"0"16,8-42-16,-8 42 15,41-51-15,-41 51 16,91-37-16,-91 37 16,124-19-16,-124 19 15,124 10-15,-124-10 16,0 0-16,108 37 0,-108-37 16,66 70-16,-66-70 15,33 83-15,-33-83 16,25 97-16,-25-97 0,25 99 15,-25-99-15,58 101 16,-58-101-16,82 71 16,-82-71-16,108 18 0,-108-18 15</inkml:trace>
  <inkml:trace contextRef="#ctx0" brushRef="#br0" timeOffset="44481.7962">2258 10131 0,'0'0'0,"0"0"0,-74 60 15,74-60-15,-91 94 16,91-94-16,-99 129 15,99-129-15,-100 154 16,100-154-16,-66 145 0,66-145 16,0 0-16,0 0 15,0 0-15,-25 101 16,25-101-16,0 0 16</inkml:trace>
  <inkml:trace contextRef="#ctx0" brushRef="#br0" timeOffset="44829.2748">2705 9424 0,'0'0'0,"0"0"0,0 0 16,8 93-16,-8-93 15,8 116-15,-8-116 0,17 163 16,-17-163-16,16 195 16,-16-195-16,25 210 15,-25-210-15,17 200 16,-17-200-16,16 181 15,-16-181-15,25 158 0,-25-158 16,0 145-16,0-145 16,0 0-16,0 0 15</inkml:trace>
  <inkml:trace contextRef="#ctx0" brushRef="#br0" timeOffset="47277.7182">14407 9359 0,'33'-9'16,"-33"9"-16,91-14 0,-91 14 16,124-10-16,-124 10 15,157 0-15,-157 0 16,132 15-16,-132-15 15,0 0-15,108 9 16,-108-9-16,0 0 0,83 23 16,-83-23-16,0 0 15,33 37-15,-33-37 0,-16 61 16,16-61-16,-51 74 16,51-74-16,-66 94 15,66-94-15,-50 97 16,50-97-16,0 0 0,-16 103 15,16-103-15,8 92 16,-8-92-16,66 75 16,-66-75-16,125 55 0,-125-55 15,149 33-15,-149-33 16,182 19-16,-182-19 16,0 0-16,149 13 15,-149-13-15,0 0 0,0 0 16,0 0-16,0 0 15,0 0-15,0 0 16,107 0-16,-107 0 0,0 0 16,42 0-16,-42 0 15,0 0-15,0 0 0,-91 5 16,91-5-16,-116 9 16,116-9-16,-99 19 15,99-19-15,0 0 16,-99 23-16,99-23 15,0 0-15,0 0 0,-83 42 16,83-42-16,-33 56 16,33-56-16,25 46 0,-25-46 15,115 56-15,-115-56 16,158 51-16,-158-51 16,189 61-16,-189-61 15,150 74-15,-150-74 0,115 79 16,-115-79-16,58 93 15,-58-93-15,17 99 16,-17-99-16,-17 107 16,17-107-16,-49 116 0,49-116 15,-91 84-15,91-84 16,-108 61-16,108-61 16,-132 18-16,132-18 15,-149-10-15,149 10 0,0 0 16,-124-33-16</inkml:trace>
  <inkml:trace contextRef="#ctx0" brushRef="#br0" timeOffset="54526.096">2663 12987 0,'0'0'16,"0"0"-16,0 0 0,0 0 15,0 0-15,0 0 16,-16 43-16,16-43 16,-66 78-16,66-78 0,-116 112 15,116-112-15,-157 139 16,-25-4-16,182-135 16,-167 127-16,167-127 15,-147 116-15,147-116 16,-100 102-16,100-102 0,-49 93 15,49-93-15,16 69 16,75-8-16,58-24 16,25-13-16,-174-24 0,190 32 15,-190-32 1,207 52-16,-207-52 0,206 69 16,-206-69-16,0 0 15,0 0-15,149 65 16,-149-65-16</inkml:trace>
  <inkml:trace contextRef="#ctx0" brushRef="#br0" timeOffset="55594.7395">1787 13779 0,'0'0'0,"0"0"16,0 0-16,0 0 16,0 0-16,25-14 15,-25 14-15,82-5 16,-82 5-16,133 0 0,-133 0 15,165 0-15,-165 0 16,207 0-16,-207 0 16,223 5-16,9-1 15,-34 6-15,-16-1 16,-182-9-16,174 0 0,16 5 16,8-5-16,-198 0 15,190 0-15,25-5 16,0 0-16,-215 5 15,207-10-15,24-3 16,9 3-16,-240 10 0,240-3 16,17-21-16,-9 10 15,-16 9-15,-25-4 16,-1 0-16,9-1 16,-215 10-16,224-4 15,40-6-15,26 6 16,-290 4-16,272 0 0,26-5 15,0 1-15,-50-1 16,-17 0-16,-7 5 16,-1 0-16,-25-5 15,17 5-15,0-9 0,0 5 16,-215 4-16,249 0 16,32 0-16,17 0 15,-42 4-15,-24 5 16,-17-9-16,0 5 15,-215-5-15,223 0 0,25 0 16,-8 0-16,-240 0 16,240 5-16,0 9 15,-17 0-15,-223-14 16,198 9-16,-198-9 16,207 14-16,-207-14 0,198 9 15,-198-9-15,166 5 16,-166-5-16,0 0 15,124-10-15,-124 10 16,0 0-16,58-27 0,-58 27 16,-25-51-16,25 51 15,-108-66-15,108 66 16,-132-74-16,132 74 0,-157-66 16,157 66-16,-124-56 15,124 56-15,0 0 16,0 0-16,0 0 15,0 0-15,-99-41 0,99 41 16,0 0-16,0 0 16,25 18-16,-25-18 15,115 51-15,-115-51 0,149 79 16,-149-79-16,149 98 16,-149-98-16,132 108 15,-132-108-15,91 93 16,-91-93-16,58 88 0,-58-88 15,25 84-15,-25-84 16,-8 79-16,8-79 16,-33 83-16,33-83 0,-58 94 15</inkml:trace>
  <inkml:trace contextRef="#ctx0" brushRef="#br0" timeOffset="57364.7853">5616 13011 0,'0'0'0,"0"0"15,33 9-15,-33-9 16,33 56-16,-33-56 15,41 97-15,-41-97 16,24 140-16,-24-140 0,18 163 16,-18-163-16,0 186 15,0-186-15,-8 187 16,8-187-16,0 0 16</inkml:trace>
  <inkml:trace contextRef="#ctx0" brushRef="#br0" timeOffset="57565.2109">5177 14672 0,'0'0'0,"0"0"0,0 0 15,0 0-15,66-19 16,-66 19-16,124-14 15,-124 14-15,158-23 16,-158 23-16,182-23 16</inkml:trace>
  <inkml:trace contextRef="#ctx0" brushRef="#br0" timeOffset="58032.3337">6137 14373 0,'0'0'0,"0"0"16,0 0-16,99 10 16,-99-10-16,100 24 0,-100-24 15,0 0-15,0 0 16,0 0-16,0 0 15,107 37-15,-107-37 0,0 0 16,66 32-16,-66-32 16,0 0-16,-25 38 15,25-38-15,-74 55 0,74-55 16,-58 65-16,58-65 16,-33 70-16,33-70 15,41 84-15,-41-84 16,83 93-16,-83-93 0,108 102 15,-108-102-15,91 103 16,-91-103-16,41 93 16,-41-93-16,-8 74 15,8-74-15,-50 51 0,50-51 16,-83 37-16,83-37 16,0 0-16,-99 19 15,99-19-15,-66-10 0,66 10 16,0-55-16</inkml:trace>
  <inkml:trace contextRef="#ctx0" brushRef="#br0" timeOffset="58440.1333">10512 13141 0,'0'0'16,"0"0"-16,17 102 15,-17-102-15,33 154 16,-33-154-16,33 210 15,-33-210-15,33 237 0,-33-237 16,33 205-16,-33-205 16</inkml:trace>
  <inkml:trace contextRef="#ctx0" brushRef="#br0" timeOffset="58985.8258">10479 14648 0,'0'0'0,"0"0"16,66-50-16,-66 50 15,91-29-15,-91 29 0,124 0 16,-124 0-16,133 38 16,-133-38-16,107 79 15,-107-79-15,66 112 16,-66-112-16,33 125 16,-33-125-16,-8 121 15,8-121-15,-58 116 0,58-116 16,-74 107-16,74-107 15,-108 80-15,108-80 16,-132 41-16,132-41 0,0 0 16,-132 23-16,132-23 15,0 0-15,-108-9 16,108 9-16,-74-42 16,74 42-16,-17-74 0,17 74 15,25-93-15,-25 93 16,0 0-16,66-80 15,-66 80-15,91-41 0,-91 41 16,108 4-16,-108-4 16,140 71-16,-140-71 15,116 97-15,-116-97 16,107 103-16,-107-103 16</inkml:trace>
  <inkml:trace contextRef="#ctx0" brushRef="#br0" timeOffset="62916.637">5715 12336 0,'0'0'0,"0"0"16,-41-23-16,41 23 0,-58 5 15,58-5-15,-82 32 16,82-32-16,-67 37 16,67-37-16,0 0 15,-42 70-15,42-70 0,8 70 16,-8-70-16,67 60 15,-67-60-15,0 0 16,108 33-16,-108-33 0,0 0 16,0 0-16,107 0 0,-107 0 15,0 0-15,91-38 16,-91 38-16,50-78 16,-50 78-16,-17-79 15,17 79-15,-57-61 16,57 61-16,-100-37 0,100 37 15,-115 0-15,115 0 16,-91 37-16,91-37 16,0 0-16,-59 56 15,59-56-15,0 0 0,-9 70 16,9-70-16,68 65 16,-68-65-16,91 52 0,-91-52 15,0 0-15,107 13 16,-107-13-16,0 0 15,91-13-15,-91 13 16,0 0-16,41-52 0,-41 52 16,-24-74-16,24 74 15,-75-61-15,75 61 16,0 0-16,-99-33 16,99 33-16,0 0 0,-116 0 15,116 0-15,0 0 0,0 0 16,0 0-16,-75 38 15,75-38-15,0 46 0,0-46 16,0 0-16,59 42 0,-59-42 16,0 0-16,82 33 15,-82-33-15,0 0 16,100-15-16,-100 15 0,0 0 16,49-41-16,-49 41 15,0 0-15,-8-57 16,8 57-16,-83-36 15,83 36-15,0 0 0,-99-10 16,99 10-16,0 0 16,0 0-16,-74 28 15,74-28-15,0 0 0,-18 51 16,18-51-16,0 0 16,59 38-16,-59-38 15,0 0-15,74 18 16,-74-18-16,0 0 15,75-18-15,-75 18 0,0 0 16,25-42-16,-25 42 16,-34-42-16,34 42 15,0 0-15,-66-13 16,66 13-16,0 0 0,-58 18 16,58-18-16,0 0 15,-33 37-15,33-37 16,0 0-16,17 32 0,-17-32 15,0 0-15,0 0 16,0 0-16,0 0 16,50 10-16,-50-10 15,0 0-15,0 0 0,0 0 16,0 0-16,0 0 16,0 0-16,0 0 15,0 0-15,-58-23 16,58 23-16,0 0 0,0 0 15,0 0-15</inkml:trace>
  <inkml:trace contextRef="#ctx0" brushRef="#br0" timeOffset="63761.2742">5425 12415 0,'0'0'16,"0"0"-16,0 0 0,0 0 15,0 0-15,0 0 16,0 0-16,0 0 0,0 0 15,0 0-15,0 0 16,0 0-16,0 0 16,0 0-16,0 0 0,0 0 15,-33 66-15,33-66 16,-58 13-16,58-13 16,-116 10-16,116-10 15,-149-5-15,149 5 0,-206-9 16,206 9-16,-232-5 15,0 5-15,9 5 16,25 4-16,198-9 16,-174 14-16,-32 14 0,-9-5 15,215-23-15,-199 28 16,-24 5-16,0 4 16,223-37-16,-190 28 15,190-28-15,-207 37 16,207-37-16,-223 46 15,223-46-15,-199 42 0,199-42 16,-182 42-16,182-42 16,-149 28-16,149-28 15,-115 14-15,115-14 0,0 0 16,0 0-16,-83 19 16,83-19-16,0 0 15,0 0-15,0 0 0,0 0 0,0 0 16,0 0-16,0 0 15,0 0-15,0 0 0,0 0 16,0 0-16,-50 9 16,50-9-16,0 0 15,0 0-15,0 0 0,0 0 16,9-33-16,-9 33 16,66-64-16,-66 64 15,82-75-15,-82 75 0,0 0 16,0 0-16,0 0 15,0 0-15,75-74 16,-75 74-16,0 0 16,50-51-16,-50 51 0,0 0 15,0 0-15,-133 36 16,133-36-16,-132 84 16,132-84-16,-149 112 0,149-112 15,-132 130-15,132-130 16,0 0-16,-99 126 15,99-126-15,0 0 16,-25 97-16,25-97 0,49 66 16,-49-66-16,108 18 15,-108-18-15,157 0 16,-157 0-16,174 0 16,-174 0-16,99 19 0,-99-19 15</inkml:trace>
  <inkml:trace contextRef="#ctx0" brushRef="#br0" timeOffset="65480.4777">10330 12308 0,'0'0'0,"0"0"15,-67-23-15,67 23 16,-83 5-16,83-5 16,-124 32-16,124-32 15,-74 75-15,74-75 0,-25 102 16,25-102-16,50 102 15,-50-102-15,116 98 16,-116-98-16,166 70 16,-166-70-16,174 28 0,-174-28 15,148-18-15,-148 18 16,100-85-16,-100 85 16,32-144-16,-32 144 15,-16-158-15,16 158 0,-66-135 16,66 135-16,-107-102 15,107 102-15,-133-56 16,133 56-16,-132-9 0,132 9 16,-92 28-16,92-28 15,-66 69-15,66-69 16,0 79-16</inkml:trace>
  <inkml:trace contextRef="#ctx0" brushRef="#br0" timeOffset="66466.283">10587 12508 0,'0'0'16,"0"0"-16,0 0 15,0 0-15,0 0 0,0 0 16,0 0-16,0 0 16,0 0-16,0 0 0,0 0 15,0 0-15,0 0 16,0 0-16,57-4 15,-57 4-15,0 0 16,67 0-16,-67 0 0,99 0 16,-99 0-16,124 0 15,-124 0-15,182 0 16,25-5-16,16 0 16,8-4-16,-24-5 0,0 14 15,24 5-15,9 0 16,-17-1-16,1 5 15,-1 1-15,0-1 16,-223-9-16,215 18 16,17 6-16,-1-6 0,-231-18 15,190 9-15,-190-9 16,190 0-16,-190 0 16,174-13-16,-174 13 15,141-23-15,-141 23 0,0 0 16,107-42-16,-107 42 15,0 0-15,0 0 16,0 0-16,74-38 0,-74 38 16,18-51-16,-18 51 15,-42-56-15,42 56 16,-91-55-16,91 55 16,-100-56-16,100 56 0,0 0 15,-99-56-15,99 56 16,0 0-16,0 0 15,0 0-15,-91-37 16,91 37-16,0 0 0,0 0 16,-33-28-16,33 28 0,58 9 15,-58-9-15,149 46 16,-149-46-16,198 71 16,-198-71-16,167 69 15,-167-69-15,0 0 0,116 65 16,-116-65-16,0 0 15,74 70-15,-74-70 16,-8 74-16,8-74 16,-50 89-16,50-89 0,-74 107 15,74-107-15</inkml:trace>
  <inkml:trace contextRef="#ctx0" brushRef="#br0" timeOffset="84218.3695">7865 3028 0,'0'0'0,"0"0"16,0 0-16,0 0 0,-8-37 15,8 37-15,50-32 16,-50 32-16,91-25 15,-91 25-15,140-13 0,-140 13 16,157-5-16,-157 5 16,174-9-16,-174 9 15</inkml:trace>
  <inkml:trace contextRef="#ctx0" brushRef="#br0" timeOffset="84808.3061">10131 2511 0,'0'0'0,"0"0"16,0 0-16,-8 48 15,8-48-15,-42 73 16,42-73-16,-74 112 0,74-112 15,-116 135-15,116-135 16,-165 135-16,165-135 16,-166 102-16,166-102 15,-166 46-15,166-46 0,0 0 0,-123 10 16,123-10-16,-108-23 16,108 23-16,-66-61 15,66 61-15,-16-83 16,16 83-16,25-103 0,-25 103 15,74-102-15,-74 102 16,132-70-16,-132 70 16,166-33-16,-166 33 15,206 28-15,-206-28 16,207 56-16,-207-56 0,198 84 16,-198-84-16,200 79 15,-200-79-15,190 52 16,-190-52-16,157 18 0,-157-18 15,131-18-15,-131 18 16,92-57-16,-92 57 16,58-92-16,-58 92 15,9-108-15,-9 108 0,-42-107 16,42 107-16,-91-98 16,91 98-16,-140-69 15,140 69-15,-157-33 16,157 33-16,-157 5 0,157-5 15,-134 46-15,134-46 16,-82 79-16</inkml:trace>
  <inkml:trace contextRef="#ctx0" brushRef="#br0" timeOffset="86189.137">18129 2483 0,'0'0'0,"0"0"0,0 0 16,0 98-16,0-98 16,-34 111-16,34-111 0,-74 150 15,74-150-15,-124 154 16,124-154-16,-165 120 15,165-120-15,-191 61 16,191-61-16,-215 8 16,215-8-16,-215-32 0,215 32 15,-165-55-15,165 55 16,-132-70-16,132 70 16,-50-94-16,50 94 0,8-97 15,-8 97-15,67-93 16,-67 93-16,124-66 15,-124 66-15,165-23 16,-165 23-16,207 28 16,-207-28-16,223 80 15,-223-80-15,223 116 0,-223-116 16,215 135-16,-215-135 16,190 120-16,-190-120 15,182 99-15,-182-99 0,182 55 16,-182-55-16,166 28 15,-166-28-15,140-4 16,-140 4-16,116-42 16,-116 42-16,91-85 15,-91 85-15,33-111 0,-33 111 16,-25-130-16,25 130 16,-99-134-16,99 134 15,-132-118-15,132 118 16,-182-83-16,182 83 0,-182-43 15,182 43-15,-190 5 16,190-5-16,0 0 16</inkml:trace>
  <inkml:trace contextRef="#ctx0" brushRef="#br0" timeOffset="93436.4001">11819 2730 0,'0'0'0,"0"0"15,107-14-15,-107 14 16,116-24-16,-116 24 15,124-18-15,-124 18 16,107-33-16</inkml:trace>
  <inkml:trace contextRef="#ctx0" brushRef="#br0" timeOffset="94003.7954">12480 2246 0,'0'0'0,"0"0"0,0 0 16,41-36-16,-41 36 16,75-29-16,-75 29 0,107-15 15,-107 15-15,116 0 16,-116 0-16,0 0 15,0 0-15,91 19 16,-91-19-16,50 47 0,-50-47 16,0 0-16,-25 60 15,25-60-15,-83 79 16,83-79-16,0 0 16,-91 80-16,91-80 0,0 0 15,0 0-15,0 0 16,-82 69-16,82-69 15,0 0-15,-42 42 16,42-42-16,33 14 0,-33-14 16,99 5-16,-99-5 15,125 10-15,-125-10 16,140 32-16,-140-32 0,99 55 16,-99-55-16,58 81 15,-58-81-15,25 92 16,-25-92-16,-17 98 15,17-98-15,-57 88 0,57-88 16,-100 79-16,100-79 16,-132 43-16,132-43 15,-141 26-15,141-26 16,0 0-16,-124 11 0,124-11 16,0 0-16,-82 4 15</inkml:trace>
  <inkml:trace contextRef="#ctx0" brushRef="#br0" timeOffset="94839.8861">15342 2427 0,'0'0'15,"0"0"-15,0 0 0,8-51 16,-8 51-16,66-42 15,-66 42-15,100-27 16,-100 27-16,124 4 16,-124-4-16,123 51 0,-123-51 15,92 89-15,-92-89 16,58 115-16,-58-115 16,8 141-16,-8-141 15,-25 158-15,25-158 0,0 0 0,-74 149 16,74-149-16,-108 120 15,108-120-15,-132 80 16,132-80-16,-124 23 16,124-23-16,-124-9 0,124 9 15,-75-51-15,75 51 16,0 0-16,-41-70 0,41 70 16,8-79-16,-8 79 15,66-69-15,-66 69 16,133-38-16,-133 38 0,149 4 15,-149-4-15,173 52 16,-173-52-16,124 83 16,-124-83-16,0 0 15,66 89-15</inkml:trace>
  <inkml:trace contextRef="#ctx0" brushRef="#br0" timeOffset="95266.2387">11595 3130 0,'0'0'0,"0"0"16,0 0-16,58 37 0,-58-37 16,58 75-16,-58-75 15,41 102-15,-41-102 16,17 112-16,-17-112 0,-17 107 16,17-107-16,0 0 15,0 0-15,0 0 16</inkml:trace>
  <inkml:trace contextRef="#ctx0" brushRef="#br0" timeOffset="95724.7">16210 3214 0,'17'23'0,"-17"-23"16,33 75-16,-33-75 0,41 121 15,-41-121-15,8 144 16,-8-144-16,-49 139 16,49-139-16,-99 107 15,99-107-15</inkml:trace>
  <inkml:trace contextRef="#ctx0" brushRef="#br0" timeOffset="104411.5288">8039 1916 0,'-33'27'0,"33"-27"16,-58 56-16,58-56 15,-83 94-15,83-94 0,-99 121 16,99-121-16,-107 145 15,107-145-15,-100 161 16,100-161-16,-82 172 16,82-172-16,-58 201 0,58-201 15,-25 214-15,25-214 16,41 209-16,-41-209 16,100 186-16,40-23 15,-140-163-15,174 130 16,-174-130-16,190 103 0,-190-103 15</inkml:trace>
  <inkml:trace contextRef="#ctx0" brushRef="#br0" timeOffset="108869.5099">12017 1813 0,'0'0'16,"0"0"-16,0 0 15,0 0-15,0 0 0,0 0 16,0 0-16,116 0 16,-116 0-16,107 0 15,-107 0-15,157 0 16,-157 0-16,166 0 15,-166 0-15,165-9 0,-165 9 16,149-13-16,-149 13 16,124-14-16,-124 14 15,91-18-15,-91 18 16,0 0-16,66-6 0,-66 6 16,0 0-16,83 14 15,-83-14-15,58 37 16,-58-37-16,58 65 0,-58-65 15,49 84-15,-49-84 16,33 98-16,-33-98 16,33 108-16,-33-108 15,25 129-15,-25-129 16,17 135-16,-17-135 0,33 136 16,-33-136-16,16 133 15,-16-133-15,17 141 16,-17-141-16,16 126 15,-16-126-15,0 0 0,17 111 16,-17-111-16,0 0 16,0 0-16,25 107 15,-25-107-15,0 0 0,16 102 16,-16-102-16,0 0 16,0 0-16,0 0 15,8 88-15,-8-88 0,0 0 16,-16 70-16,16-70 15,-66 42-15,66-42 16,-124 23-16,124-23 16,-157 0-16,157 0 0,-174-18 15,174 18-15,-149-19 16,149 19-16,-149-23 16,149 23-16,0 0 15,-107-14-15,107 14 0,0 0 16,0 0-16,0 0 15,0 0-15,0 0 0,0 0 0,0 0 16,0 0-16,-66-5 16,66 5-16,0 0 15,0 0-15,0 0 0,0 0 16,0 0-16,0 0 16,0 0-16</inkml:trace>
  <inkml:trace contextRef="#ctx0" brushRef="#br0" timeOffset="112381.0683">15507 1734 0,'0'0'0,"0"0"16,-57 33-16,57-33 16,-58 60-16,58-60 15,-75 75-15,75-75 16,-74 121-16,74-121 0,-75 130 16,75-130-16,-92 154 15,92-154-15,-91 176 16,91-176-16,-82 177 15,82-177-15,-58 177 0,58-177 16,-17 163-16,17-163 16,17 159-16,-17-159 15,83 139-15,-83-139 0,148 125 16,-148-125-16,167 102 16,-167-102-16,173 75 15</inkml:trace>
  <inkml:trace contextRef="#ctx0" brushRef="#br0" timeOffset="115046.1964">18658 2060 0,'0'0'0,"0"0"16,107 28-16,-107-28 16,141 65-16,41 33 15,0 10-15,-182-108 0,164 115 16,-164-115-16,141 135 15,-141-135-15,133 163 16,-133-163-16,91 177 16,-91-177-16,41 167 0,-41-167 15,8 168-15,-8-168 16,-33 167-16,33-167 16,-58 163-16,58-163 15,-74 139-15,74-139 0,-108 126 16,108-126-16,-115 93 15</inkml:trace>
  <inkml:trace contextRef="#ctx0" brushRef="#br0" timeOffset="116382.7849">13919 2409 0,'0'0'0,"0"0"15,0 0-15,0 0 0,0 0 16,0 0-16,0 0 16,0 0-16,0 0 0,0 0 15,25 23-15,-25-23 16,0 0-16,0 0 16,24 37-16,-24-37 15,0 0-15,0 0 0,9 61 16,-9-61-16,0 0 15,0 79-15,0-79 16,0 83-16,0-83 0,0 85 16,0-85-16,0 0 15,8 79-15,-8-79 16,0 0-16,17 83 16,-17-83-16,0 0 0,33 80 15,-33-80-15,0 0 16,0 0-16,49 65 15,-49-65-15,0 0 16,66 65-16,-66-65 0,0 0 16,75 36-16,-75-36 15,0 0-15,91 15 16,-91-15-16,0 0 16,82-9-16,-82 9 0,0 0 15,83-29-15,-83 29 16,0 0-16,0 0 15,74-46-15,-74 46 16,0 0-16,58-79 0,-58 79 16,50-84-16,-50 84 15,0 0-15,33-88 16,-33 88-16,25-84 16,-25 84-16,0 0 0,0 0 15,0-84-15,0 84 16,0 0-16,-8-80 15,8 80-15,0 0 0,0 0 16,-17-78-16,17 78 16,0 0-16,0 0 15,-16-74-15,16 74 16,0 0-16,0 0 0,0 0 16,0 0-16,0 0 15,-25-56-15</inkml:trace>
  <inkml:trace contextRef="#ctx0" brushRef="#br0" timeOffset="162636.3878">5558 12918 0,'0'0'16,"0"0"-16,0 0 15,0-75-15,0 75 0</inkml:trace>
  <inkml:trace contextRef="#ctx0" brushRef="#br0" timeOffset="163536.4413">12745 10578 0,'0'0'0,"0"0"0,0 0 15,0 0-15,0 0 16,0 0-16,0 0 15,0 0-15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08-16T16:47:32.834"/>
    </inkml:context>
    <inkml:brush xml:id="br0">
      <inkml:brushProperty name="width" value="0.05292" units="cm"/>
      <inkml:brushProperty name="height" value="0.05292" units="cm"/>
      <inkml:brushProperty name="color" value="#0085CD"/>
    </inkml:brush>
  </inkml:definitions>
  <inkml:trace contextRef="#ctx0" brushRef="#br0">5930 6750 0,'0'0'15,"0"0"-15,9 78 0,-9-78 0,8 107 16,-8-107-16,8 139 16,-8-139-16,0 0 0,0 0 15,9 131-15,-9-131 16,-9 60-16,9-60 15,0 0-15</inkml:trace>
  <inkml:trace contextRef="#ctx0" brushRef="#br0" timeOffset="143.7219">5782 7042 0,'0'0'0,"0"0"15,0 0-15,0 0 16,0 0-16,0 0 16,0 0-16,0 0 0,0 0 15,0 0-15,74 9 16,-74-9-16,141-4 15,-141 4-15,140-37 16,-140 37-16</inkml:trace>
  <inkml:trace contextRef="#ctx0" brushRef="#br0" timeOffset="310.6047">6584 6619 0,'0'0'0,"0"0"16,8 106-16,-8-106 16,25 140-16,-25-140 15,25 186-15,-25-186 0,16 191 16</inkml:trace>
  <inkml:trace contextRef="#ctx0" brushRef="#br0" timeOffset="6581.7429">1283 6763 0,'16'37'0,"-16"-37"0,8 84 16,-8-84-16,17 121 16,-17-121-16,0 0 15,-8 126-15,8-126 16,-33 102-16,33-102 0,-50 37 16,50-37-16</inkml:trace>
  <inkml:trace contextRef="#ctx0" brushRef="#br0" timeOffset="6761.6978">944 7024 0,'0'0'15,"0"0"-15,0 0 16,49 23-16,-49-23 16,83 14-16,-83-14 0,116 0 15,-116 0-15,148-19 16,-148 19-16,149-32 15,-149 32-15,149-51 16,-149 51-16</inkml:trace>
  <inkml:trace contextRef="#ctx0" brushRef="#br0" timeOffset="6943.7164">2316 6656 0,'0'0'16,"0"0"-16,8 94 16,-8-94-16,17 111 0,-17-111 15,0 144-15,0-144 16,8 135-16,-8-135 16</inkml:trace>
  <inkml:trace contextRef="#ctx0" brushRef="#br0" timeOffset="7759.3434">8990 6819 0,'0'0'16,"0"0"-16,8 88 0,-8-88 15,0 107-15,0-107 16,8 121-16,-8-121 15,0 0-15,0 98 0</inkml:trace>
  <inkml:trace contextRef="#ctx0" brushRef="#br0" timeOffset="7909.781">8692 7089 0,'0'0'0,"0"0"0,0 0 16,116 0-16,-116 0 16,124 0-16,-124 0 0</inkml:trace>
  <inkml:trace contextRef="#ctx0" brushRef="#br0" timeOffset="8129.9803">9792 6642 0,'0'0'0,"0"0"16,25 65-16,-25-65 15,49 107-15,-49-107 16,33 140-16,-33-140 15,17 168-15,-17-168 0</inkml:trace>
  <inkml:trace contextRef="#ctx0" brushRef="#br0" timeOffset="10351.7519">8775 7135 0,'0'0'16,"0"0"-16,0 0 15,0 0-15,0 0 0,41-13 16,-41 13-16,66-19 16,-66 19-16,83-14 15,-83 14-15,0 0 0,83 0 16,-83 0-16,91 14 16,-91-14-16,0 0 15,0 0-15,82 19 16</inkml:trace>
  <inkml:trace contextRef="#ctx0" brushRef="#br0" timeOffset="12193.7758">7014 5428 0,'0'0'0,"0"0"15,-50 61-15,50-61 16,-58 112-16,58-112 16,-91 158-16,91-158 0,-124 200 15,124-200-15,-132 223 16,16 5-16,9-38 15,107-190-15,-83 159 16,83-159-16,-108 163 16,108-163-16,-107 167 0,107-167 15,-108 158-15,108-158 16,0 0-16,-99 144 16,99-144-16,0 0 15,0 0-15,0 0 0,0 0 16,0 0-16,0 0 0,0 0 15,-58 88-15,58-88 16,0 0-16,0 0 16,0 0-16,0 0 0,0 0 15,0 0-15,-33 56 16,33-56-16,0 0 0</inkml:trace>
  <inkml:trace contextRef="#ctx0" brushRef="#br0" timeOffset="12738.094">1506 8210 0,'0'0'16,"0"0"-16,8 98 15,-8-98-15,8 121 0,-8-121 16,17 172-16,-17-172 16,25 195-16,-25-195 15,8 177-15,-8-177 16,0 0-16,0 0 0,0 0 16,0 0-16,8 120 15,-8-120-15,0 0 16,0 0-16,8-60 0</inkml:trace>
  <inkml:trace contextRef="#ctx0" brushRef="#br0" timeOffset="13370.0204">2539 8219 0,'0'0'0,"0"0"15,0 0-15,-66 38 16,66-38-16,-83 42 16,83-42-16,-107 37 0,107-37 15,-124 42-15,124-42 16,0 0-16,-99 23 16,99-23-16,0 0 15,-75 9-15,75-9 0,0 0 16,0 0-16,0 0 15,0 0-15,-58 0 0,58 0 16,-33 14-16,33-14 16,0 0-16,-8 51 15,8-51-15,0 0 16,0 0-16,0 0 0,0 0 16,0 0-16,8 70 15,-8-70-15,50 65 16,-50-65-16,83 32 0,-83-32 15,124 15-15,-124-15 16,149 18-16,-149-18 16,140 24-16,-140-24 15,0 0-15,108 46 0,-108-46 16,57 79-16,-57-79 16,17 93-16,-17-93 15,-25 102-15,25-102 0,0 0 0,0 0 16,-58 94-16,58-94 15,-82 69-15,82-69 16,0 0-16,-83 37 16,83-37-16,0 0 0,-83 10 15,83-10-15,0 0 16,0 0-16,0 0 16,0 0-16,0 0 0,-66-10 15,66 10-15,-25-28 16,25 28-16,58-37 0</inkml:trace>
  <inkml:trace contextRef="#ctx0" brushRef="#br0" timeOffset="14392.4488">3374 8242 0,'0'0'15,"0"0"-15,0 0 16,0 0-16,0 0 0,67 33 16,-67-33-16,107 42 15,-107-42-15,149 47 16,-149-47-16,182 51 16,-182-51-16,182 52 15,-182-52-15,149 50 0,-149-50 16,0 0-16,115 37 15,-115-37-15,0 0 16,0 0-16,0 0 0,91 37 16,-91-37-16,17 42 15,-17-42-15,-34 60 16,34-60-16,-90 85 16,90-85-16,-108 102 0,108-102 15,-124 126-15,124-126 16,-124 120-16,124-120 15,0 0-15,-91 103 16,91-103-16,0 0 0,0 0 16,0 0-16,-66 74 15,66-74-15,0 0 0,0 0 16,0 0-16,0 0 16,0 0-16,0 0 15,0 0-15,0 0 0,-33 38 16,33-38-16,0 0 15,0 0-15,0 0 0,0 0 16,0 0-16,0 0 16,0 0-16,0 0 0,0 0 15,0 0-15,0 0 16,0 0-16,0 0 16,0 0-16,0 0 0,0 0 15,0 0-15,0 0 0,0 0 16,0 0-16,0 0 15,0 0-15,0 0 16,0 0-16,0 0 0,0 0 16,0 0-16,0 0 15,0 0-15,0 0 0,0 0 16,0 0-16,0 0 16,0 0-16,0 0 0,0 0 15,0 0-15,0 0 16,0 0-16,0 0 0,0 0 15,0 0-15,0 0 16,0 0-16,0 0 16,0 0-16,0 0 0,0 0 15,0 0-15,0 0 0,0 0 16,0 0-16,0 0 16,0 0-16,0 0 0,0 0 15,0 0-15,0 0 16,0 0-16,0 0 15,0 0-15,0 0 0,0 0 16,0 0-16</inkml:trace>
  <inkml:trace contextRef="#ctx0" brushRef="#br0" timeOffset="15195.5156">5061 8242 0,'0'0'16,"0"0"-16,0 0 0,42-23 15,-42 23-15,82-23 16,-82 23-16,149-9 15,-149 9-15,150 5 0,-150-5 16,0 0-16,132 27 16,-132-27-16,66 56 15,-66-56-15,17 66 16,-17-66-16,-50 78 0,50-78 16,0 0-16,-91 84 15,91-84-15,0 0 0,0 0 16,0 0-16,0 0 15,0 0-15,-82 75 16,82-75-16,-43 61 16,43-61-16,43 46 0,-43-46 15,107 46-15,-107-46 16,124 60-16,-124-60 16,99 66-16,-99-66 0,58 79 15,-58-79-15,0 83 16,0-83-16,-41 84 15,41-84-15,-76 88 16,76-88-16,0 0 0,-98 80 16,98-80-16,0 0 15,-99 42-15,99-42 16,-66-5-16,66 5 0</inkml:trace>
  <inkml:trace contextRef="#ctx0" brushRef="#br0" timeOffset="15524.6456">5988 8722 0,'0'0'0,"0"0"0,0 0 15,25-23-15,-25 23 16,58-38-16,-58 38 16,83-28-16,-83 28 15,99-9-15,-99 9 0,83 23 16,-83-23-16,74 70 16,-74-70-16,50 89 15,-50-89-15,57 107 16,-57-107-16,58 102 15,-58-102-15,67 93 0,-67-93 16,82 42-16</inkml:trace>
  <inkml:trace contextRef="#ctx0" brushRef="#br0" timeOffset="15779.0694">6716 8778 0,'-17'32'0,"17"-32"16,-57 93-16,57-93 15,-91 130-15,91-130 16,-91 126-16,91-126 0,0 0 15,0 0-15,0 0 16,0 0-16,-58 102 16,58-102-16</inkml:trace>
  <inkml:trace contextRef="#ctx0" brushRef="#br0" timeOffset="16480.2205">7262 8261 0,'0'0'0,"0"0"16,0 0-16,0 0 0,0 0 15,74 38-15,-74-38 16,116 37-16,-116-37 16,149 56-16,-149-56 0,190 55 15,-190-55-15,182 52 16,-182-52-16,165 37 15,-165-37-15,0 0 16,116 28-16,-116-28 0,0 0 16,0 0-16,0 0 15,91 23-15,-91-23 0,25 32 16,-25-32-16,-50 56 16,50-56-16,-74 70 15,74-70-15,-108 97 16,108-97-16,-132 112 0,132-112 15,0 0-15,-108 103 16,108-103-16,0 0 16,0 0-16,-99 93 15,99-93-15,0 0 0,0 0 16,0 0-16,0 0 16,0 0-16,0 0 15,-74 74-15,74-74 0,0 0 16,0 0-16,0 0 15,0 0-15,0 0 0,0 0 16,0 0-16,0 0 16,0 0-16,0 0 0,-42 47 15,42-47-15,0 0 16,0 0-16,0 0 16,0 0-16,0 0 0,0 0 15,0 0-15,25 28 16</inkml:trace>
  <inkml:trace contextRef="#ctx0" brushRef="#br0" timeOffset="16900.8534">8957 8726 0,'0'0'15,"0"0"-15,115-18 16,-115 18-16,116-5 0,-116 5 16</inkml:trace>
  <inkml:trace contextRef="#ctx0" brushRef="#br0" timeOffset="17411.4038">10454 8490 0,'0'0'16,"0"0"-16,-16-75 15,16 75-15,-42-70 0,42 70 16,-66-60-16,66 60 15,-100-47-15,100 47 16,-116-5-16,116 5 0,-115 42 16,115-42-1,-91 61-15,91-61 0,0 0 16,-58 79-16,58-79 16,0 0-16,0 75 0,0-75 15,74 46 1,-74-46-16,91 23 0,-91-23 15,116-14-15,-116 14 16,107-46-16,-107 46 0,0 0 16,0 0-16,0 0 15,0 0-15,76-66 0,-76 66 16,0 0-16,41-41 16,-41 41-16,0 0 15,0 0-15,8 93 0,-8-93 16,9 121-16,-9-121 15,24 158-15,-24-158 16,34 172-16,-34-172 16,24 149-16</inkml:trace>
  <inkml:trace contextRef="#ctx0" brushRef="#br0" timeOffset="20851.9283">5408 9657 0,'101'-38'0,"-101"38"16,165-41-16,-165 41 0,182-52 15,-182 52-15,223-46 16,-223 46-16,215-41 16,-215 41-16,174-29 15,-174 29-15,0 0 0,140-14 16,-140 14-16,0 0 16,0 0-16,0 0 15,0 0-15,91 10 0</inkml:trace>
  <inkml:trace contextRef="#ctx0" brushRef="#br0" timeOffset="21578.3181">5930 9917 0,'0'0'0,"0"0"16,50-27-16,-50 27 16,83-29-16,-83 29 15,132-19-15,-132 19 0,0 0 16,124 0-16,-124 0 16,0 0-16,91 38 15,-91-38-15,33 56 16,-33-56-16,-25 79 15,25-79-15,-82 84 0,82-84 16,0 0-16,-91 74 16,91-74-16,0 0 15,0 0-15,0 0 0,0 0 16,-91 56-16,91-56 16,-33 23-16,33-23 0,49 9 15,-49-9-15,116-9 16,-116 9-16,141 9 15,-141-9-15,148 24 0,-148-24 16,0 0-16,91 55 16,-91-55-16,33 74 15,-33-74-15,-24 89 16,24-89-16,-75 84 0,75-84 16,-140 78-16,140-78 15,-149 61-15,149-61 16,-157 38-16,157-38 0,-141 4 15,141-4-15,0 0 16,-99-23-16,99 23 16,0 0-16,0 0 15,0 0-15,0 0 0,0 0 16,0 0-16,0 0 0,0 0 16,0 0-16,0 0 15,-75-19-15,75 19 16,0 0-16,0 0 0,0 0 15,0 0-15,0 0 16,0 0-16,0 0 0,0 0 16,0 0-16,0 0 15,-33-18-15,33 18 0,0 0 16,0 0-16,0 0 16,0 0-16</inkml:trace>
  <inkml:trace contextRef="#ctx0" brushRef="#br0" timeOffset="22243.6558">1349 9424 0,'0'0'16,"0"0"-16,0 0 0,74-23 16,-74 23-16,124-23 15,-124 23-15,199-33 16,-199 33-16,231-14 15,-231 14-15,248-14 16,-248 14-16,215-9 0,-215 9 16,174-5-16,-174 5 15,0 0-15,0 0 16,0 0-16,0 0 0,0 0 16,115-10-16,-115 10 15,0 0-15,42 6 0,-42-6 16,0 0-16,-25 14 15</inkml:trace>
  <inkml:trace contextRef="#ctx0" brushRef="#br0" timeOffset="22856.2923">1853 9708 0,'0'0'16,"0"0"-16,33-23 16,-33 23-16,83-33 0,-83 33 15,107-23-15,-107 23 16,141-5-16,-141 5 16,116 28-16,-116-28 0,91 47 15,-91-47-15,33 69 16,-33-69-16,-33 71 15,33-71-15,-83 64 16,83-64-16,-108 61 0,108-61 16,0 0-16,0 0 0,-107 32 15,107-32-15,0 0 16,0 0-16,0 0 0,-66 14 16,66-14-16,0 0 15,0 0-15,91 9 16,-91-9-16,132 14 15,-132-14-15,124 32 0,-124-32 16,99 52-16,-99-52 16,66 74-16,-66-74 15,9 84-15,-9-84 0,-25 89 16,25-89-16,-66 83 16,66-83-16,-83 75 15,83-75-15,-107 60 16,107-60-16,-124 32 0,124-32 15,0 0-15,-108 15 16,108-15-16,0 0 16,0 0-16,-91-5 0,91 5 15,0 0-15,0 0 16,0 0-16,0 0 16,0 0-16,-50-23 0,50 23 15,8-42-15,-8 42 16</inkml:trace>
  <inkml:trace contextRef="#ctx0" brushRef="#br0" timeOffset="23505.8891">9394 9345 0,'0'0'16,"0"0"-16,92-37 15,-92 37-15,140-28 16,-140 28-16,191-23 0,-191 23 15,256-10-15,-256 10 16,266 0-16,-266 0 16,231 0-16,-231 0 0,165-5 15,-165 5-15,0 0 16,0 0-16,0 0 16,0 0-16,133-13 15,-133 13-15,0 0 0,58-19 16,-58 19-16,0 0 15,0 0-15,0 0 16</inkml:trace>
  <inkml:trace contextRef="#ctx0" brushRef="#br0" timeOffset="24058.3833">10081 9578 0,'0'0'0,"0"0"0,0 0 16,42-28-16,-42 28 15,91-14-15,-91 14 16,116-14-16,-116 14 0,149 0 16,-149 0-16,132 19 15,-132-19-15,100 41 16,-100-41-16,0 0 0,56 51 15,-56-51-15,-7 70 16,7-70-16,-49 70 16,49-70-16,-83 56 15,83-56-15,0 0 0,-108 56 16,108-56-16,0 0 16,0 0-16,0 0 15,0 0-15,-99 37 0,99-37 16,-49 18-16,49-18 15,0 0-15,0 0 0,115 10 16,-115-10-16,141 14 16,-141-14-16,157 32 15,-157-32-15,132 51 16,-132-51-16,0 0 0,83 61 16,-83-61-16,0 0 15,0 74-15,0-74 16,-66 65-16,66-65 15,-108 56-15,108-56 0,-140 28 16,140-28-16,-141 0 16,141 0-16,-149-18 15,149 18-15</inkml:trace>
  <inkml:trace contextRef="#ctx0" brushRef="#br0" timeOffset="27565.7805">5367 8023 0,'0'0'16,"0"0"-16,0 0 15,33 80-15,-33-80 0,51 116 16,-51-116-16,91 187 16,-91-187-16,116 233 15,-1 27-15,1-18 16,-116-242-16,91 213 15,0 1-15,0-18 16,-91-196-16,91 176 0,-91-176 16,99 191-16,-99-191 15,91 219-15,-91-219 16,99 209-16</inkml:trace>
  <inkml:trace contextRef="#ctx0" brushRef="#br0" timeOffset="28507.6217">2936 11894 0,'0'0'0,"0"0"0,0 0 15,-41-4-15,41 4 16,-99 9-16,99-9 0,-116 19 16,116-19-16,-149 28 15,149-28-15,0 0 16,-141 23-16,141-23 15,0 0-15,0 0 0,0 0 16,0 0-16,0 0 16,-99 18-16,99-18 15,0 0-15,-66 10 0,66-10 16,-41 36-16,41-36 16,0 0-16,-42 75 15,42-75-15,0 0 16,0 0-16,0 0 0,-16 84 15,16-84-15,0 0 16,16 74-16,-16-74 16,91 38-16,-91-38 0,124 14 15,-124-14-15,174 18 16,-174-18-16,165 42 16,-165-42-16,141 65 15,-141-65-15,83 98 0,-83-98 16,41 121-16,-41-121 15,-8 130-15,8-130 16,-42 130-16,42-130 0,0 0 16,-74 117-16,74-117 15,0 0-15,-108 74 16,108-74-16,0 0 16,0 0-16,-107 42 0,107-42 15,-99-5-15,99 5 16,-83-51-16,83 51 15,-16-79-15,16 79 0</inkml:trace>
  <inkml:trace contextRef="#ctx0" brushRef="#br0" timeOffset="29169.0552">3780 11987 0,'0'0'0,"0"0"0,0 0 15,0 0-15,0 0 16,0 0-16,49 38 16,-49-38-16,91 56 15,-91-56-15,141 74 0,-141-74 16,165 70-16,-165-70 15,173 69-15,-173-69 16,133 56-16,-133-56 16,0 0-16,99 37 15,-99-37-15,0 0 0,0 0 16,66 38-16,-66-38 16,0 0-16,17 41 15,-17-41-15,-41 75 16,41-75-16,-116 92 0,116-92 15,-132 131-15,132-131 16,-158 130-16,158-130 16,-132 117-16,132-117 0,0 0 15,-99 97-15,99-97 16,0 0-16,0 0 16,0 0-16,-58 71 15,58-71-15,0 0 0,0 0 16,0 0-16,0 0 15,0 0-15,-25 32 16,25-32-16,25-10 0,-25 10 16,83-51-16</inkml:trace>
  <inkml:trace contextRef="#ctx0" brushRef="#br0" timeOffset="29569.8164">5086 12318 0,'0'0'0,"0"0"15,0 0-15,41-24 16,-41 24-16,67-28 16,-67 28-16,115-23 0,-115 23 15,116 5-15,-116-5 16,100 37-16,-100-37 16,66 74-16,-66-74 0,25 103 15,-25-103-15,8 120 16,-8-120-16,9 126 15,-9-126-15,33 131 16,-33-131-16,74 111 16,-74-111-16,99 89 0,-99-89 15,133 42-15,-133-42 16</inkml:trace>
  <inkml:trace contextRef="#ctx0" brushRef="#br0" timeOffset="30043.6613">5914 12448 0,'0'0'16,"0"0"-16,-91 51 15,91-51-15,-100 83 0,100-83 16,-123 108-16,123-108 16,-124 107-16,124-107 15,-84 97-15,84-97 0,0 0 16,0 0-16,0 0 16,0 0-16,0 0 15,-58 75-15,58-75 16,0 0-16,0 0 0,0 0 15,0 0-15,0 0 0,0 0 16,0 0-16,0 0 16,0 0-16,0 0 15,-33 42-15,33-42 0,0 0 16,0 0-16,0 0 16,0 0-16,0 0 0,0 0 15,0 0-15,0 0 16,0 0-16,0 0 0,0 0 15,0 0-15,0 0 16,0 0-16,0 0 16,0 0-16,50 28 0,-50-28 15</inkml:trace>
  <inkml:trace contextRef="#ctx0" brushRef="#br0" timeOffset="30680.5514">6683 12071 0,'0'0'0,"0"0"16,0 0-16,0 0 16,0 0-16,0 0 0,58 28 15,-58-28-15,116 56 16,-116-56-16,140 70 15,-140-70-15,174 83 0,-174-83 16,157 79-16,-157-79 16,0 0-16,140 61 15,-140-61-15,0 0 16,0 0-16,0 0 0,0 0 16,0 0-16,91 33 0,-91-33 15,0 0-15,33 23 16,-33-23-16,-24 51 15,24-51-15,-75 75 16,75-75-16,-116 101 0,116-101 16,-107 112-16,107-112 15,0 0-15,-91 98 16,91-98-16,0 0 16,0 0-16,0 0 0,0 0 15,0 0-15,-66 74 16,66-74-16,0 0 0,0 0 15,0 0-15,0 0 16,0 0-16,0 0 0,0 0 16,-42 47-16,42-47 15,0 0-15,0 0 16</inkml:trace>
  <inkml:trace contextRef="#ctx0" brushRef="#br0" timeOffset="31060.2528">8105 12504 0,'0'0'15,"0"0"-15,0 0 0,74-14 16,-74 14-16,100-14 16,-100 14-16,124-5 15,-124 5-15,115 10 16,-115-10-16</inkml:trace>
  <inkml:trace contextRef="#ctx0" brushRef="#br0" timeOffset="32258.012">9585 12369 0,'0'0'0,"0"0"15,0 0-15,0 0 16,0 0-16,17-23 0,-17 23 16,16-56-16,-16 56 15,-16-75-15,16 75 16,-67-83-16,67 83 0,-82-61 15,82 61-15,-108-38 16,108 38-16,-115 6 16,115-6-16,0 0 15,-91 37-15,91-37 0,0 0 16,0 0-16,0 0 16,0 0-16,0 0 15,0 0-15,0 0 0,0 0 16,0 0-16,0 0 15,-58 46-15,58-46 0,0 0 16,0 0-16,0 0 16,0 0-16,0 0 0,0 0 15,0 0-15,0 0 16,0 0-16,0 0 0,-25 47 16,25-47-16,0 0 15,0 0-15,0 0 16,0 0-16,0 0 0,0 0 15,0 0-15,0 0 16,0 0-16,0 0 0,0 0 16,0 0-16,0 0 15,0 0-15,0 0 0,0 0 16,0 0-16,0 0 16,0 0-16,0 0 0,0 0 15,0 0-15,25 23 16,-25-23-16,0 0 15,0 0-15,0 0 0,0 0 16,0 0-16,0 0 16,0 0-16,0 0 0,0 0 15,0 0-15,74-14 16,-74 14-16,83-14 16,-83 14-16,99-5 15,-99 5-15,99 14 0,-99-14 16,83 34-16,-83-34 15,0 0-15,74 55 16,-74-55-16,17 60 0,-17-60 16,0 0-16,-17 75 15,17-75-15,-74 69 16,74-69-16,-83 61 0,83-61 16,0 0-16,-99 52 15,99-52-15,0 0 16,0 0-16,0 0 0,0 0 15,-83 32-15,83-32 16,0 0-16,-58 9 16,58-9-16,0 0 0,0 0 15,83-28-15,-83 28 16,90-10-16,-90 10 16,117 15-16,-117-15 15,116 60-15,-116-60 0,82 84 16,-82-84-16,33 107 15,-33-107-15,-8 107 16,8-107-16,-49 107 16,49-107-16,-83 93 0,83-93 15,-99 56-15,99-56 16,-116 32-16,116-32 16,-108-4-16,108 4 0,-107-34 15,107 34-15,-83-41 16,83 41-16,0 0 15,-49-65-15</inkml:trace>
  <inkml:trace contextRef="#ctx0" brushRef="#br0" timeOffset="36817.3186">952 10787 0,'0'0'0,"0"0"15,0 0-15,0 0 16,0 0-16,-17 46 16,17-46-16,-58 57 0,58-57 15,-99 65-15,99-65 16,-140 88-16,140-88 15,-142 98-15,142-98 16,-141 112-16,141-112 16,-99 97-16,99-97 0,0 0 15,-66 93-15,66-93 16,-33 93-16,33-93 16,8 84-16,-8-84 0,66 61 15,-66-61-15,91 37 16,-91-37-16,141 37 15,-141-37-15,123 42 0,-123-42 16,0 0-16,0 0 16,109 56-16,-109-56 15,57 79-15,-57-79 16,-7 88-16,7-88 0,-58 88 16,58-88-16,0 0 0,-108 84 15,108-84-15,-116 70 16,116-70-16,-132 46 15,132-46-15,0 0 16,-100 28-16,100-28 0,0 0 16,0 0-16,0 0 15,0 0-15,0 0 16,-82 19-16,82-19 0,0 0 16,0 0-16,0 0 15,0 0-15,0 0 16,0 0-16,0 0 0,74 9 15,-74-9-15,91 14 16,-91-14-16,116 19 16,-116-19-16,99 28 15,-99-28-15,0 0 0,0 0 16,92 28-16,-92-28 16,0 0-16,74 37 15,-74-37-15,25 56 0,-25-56 16,-17 61-16,17-61 15,-65 92-15,65-92 16,-101 116-16,101-116 16,-107 135-16,107-135 0,-116 135 15,116-135-15,-83 140 16,83-140-16,-41 134 16,41-134-16,-16 135 15,16-135-15,33 140 0,-33-140 16,91 131-16,-91-131 15,140 121-15,-140-121 16,157 93-16,-157-93 0,0 0 16,157 60-16,-157-60 15,0 0-15,92 19 16,-92-19-16</inkml:trace>
  <inkml:trace contextRef="#ctx0" brushRef="#br0" timeOffset="37268.3288">853 12453 0,'0'0'0,"0"0"0,0 0 16,0 0-16,0 0 0,0 0 16,24-28-16,-24 28 15,67-38-15,-67 38 16,99-37-16,-99 37 15,0 0-15,99-14 0,-99 14 16,74 19-16,-74-19 16,50 52-16,-50-52 15,8 97-15,-8-97 0,-8 116 16,8-116-16,0 126 16,0-126-16,33 111 15,-33-111-15,41 84 16,-41-84-16,75 38 0,-75-38 15,82-10-15,-82 10 16,91-65-16</inkml:trace>
  <inkml:trace contextRef="#ctx0" brushRef="#br0" timeOffset="37525.6314">1506 12308 0,'0'0'0,"0"0"0,-66 65 15,66-65-15,-83 93 16,83-93-16,-116 131 16,116-131-16,-107 144 0,107-144 15,-100 135-15,100-135 16,0 0-16,0 0 15,0 0-15,-74 93 16,74-93-16,-16 36 0,16-36 16</inkml:trace>
  <inkml:trace contextRef="#ctx0" brushRef="#br0" timeOffset="38061.2933">1977 11322 0,'0'0'15,"0"0"-15,-8 85 0,8-85 16,-17 125-16,17-125 16,-17 186-16,17-186 15,-8 218-15,8-218 0,-8 242 16,8-242-16,-8 242 16,8-242-16,-25 237 15,25-237-15,-16 214 16,16-214-16,-17 186 0,17-186 15,-8 144-15,8-144 16,0 0-16,0 0 16,0 0-16,0 0 0,0 0 15,-9 112-15,9-112 16,0 0-16,0 0 16,0 0-16,0 0 0,0 0 15,-8 69-15,8-69 16,0 0-16,0 0 0,0 0 15,0 0-15,0 0 16,0 0-16,0 0 0,0 0 16,0 0-16,0 0 15,0 0-15,0 0 16,0 0-16</inkml:trace>
  <inkml:trace contextRef="#ctx0" brushRef="#br0" timeOffset="39405.822">9486 11192 0,'0'0'0,"41"0"0,-41 0 15,116 5-15,-116-5 16,190 28-16,-190-28 16,232 60-16,-232-60 0,206 74 15,-206-74-15,0 0 16,150 80-16,-150-80 16,0 0-16,66 79 0,-66-79 15,-33 89-15,33-89 16,-91 87-16,91-87 15,-116 103-15,116-103 0,-100 97 16,100-97-16,-66 103 16,66-103-16,0 107 15,0-107-15,50 97 16,-50-97-16,116 98 16,-116-98-16,141 88 0,-141-88 15,157 61-15,-157-61 16,133 33-16,-133-33 15,0 0-15,0 0 0,0 0 16,0 0-16,0 0 16,0 0-16,115 4 15,-115-4-15,0 0 0,0 0 16,0 0-16,0 0 16,42-4-16,-42 4 0,0 0 15,0 0-15,-108 9 16,108-9-16,-99 14 15,99-14-15,0 0 16,-99 14-16,99-14 0,0 0 16,0 0-16,0 0 15,-83 41-15,83-41 16,-16 56-16,16-56 0,66 66 16,-66-66-16,132 74 15,-132-74-15,182 93 16,-182-93-16,190 107 15,-190-107-15,165 126 16,-165-126-16,100 134 0,-100-134 16,41 144-16,-41-144 15,-17 149-15,17-149 16,-57 145-16,57-145 0,-108 135 16,108-135-16,-149 116 15,149-116-15,-157 89 16,157-89-16,-190 37 15,190-37-15,-198-19 0,198 19 16,-149-64-16</inkml:trace>
  <inkml:trace contextRef="#ctx0" brushRef="#br0" timeOffset="54201.8239">2845 14718 0,'0'0'15,"0"0"-15,91 9 16,-91-9-16,141 5 0,-141-5 16,173 0-16,-173 0 15,158 0-15,-158 0 16,157-18-16</inkml:trace>
  <inkml:trace contextRef="#ctx0" brushRef="#br0" timeOffset="54752.947">4003 14211 0,'0'0'15,"0"0"-15,0 0 16,0 0-16,25-13 15,-25 13-15,91-10 0,-91 10 16,124 13-16,-124-13 16,124 43-16,-124-43 15,0 0-15,91 60 16,-91-60-16,33 84 0,-33-84 16,-42 88-16,42-88 15,-82 79-15,82-79 16,0 0-16,-116 56 15,116-56-15,0 0 0,0 0 16,0 0-16,0 0 16,-91 47-16,91-47 15,-33 37-15,33-37 0,49 52 16,-49-52-16,108 60 16,-108-60-16,124 79 15,-124-79-15,91 87 16,-91-87-16,41 94 0,-41-94 15,-8 88-15,8-88 16,-50 89-16,50-89 16,-83 69-16,83-69 0,-115 52 15,115-52-15,-108 23 16,108-23-16,0 0 16,-99 5-16,99-5 15,0 0-15,-66-23 0,66 23 16,8-57-16,-8 57 15</inkml:trace>
  <inkml:trace contextRef="#ctx0" brushRef="#br0" timeOffset="54953.3632">4821 15579 0,'0'0'0,"0"0"0,-49 111 16,49-111-16,-66 135 16,66-135-16</inkml:trace>
  <inkml:trace contextRef="#ctx0" brushRef="#br0" timeOffset="58059.7096">6228 14216 0,'0'0'0,"0"0"15,-74 28-15,74-28 16,-91 14-16,91-14 15,-108 23-15,108-23 16,0 0-16,0 0 0,-116 14 16,116-14-16,0 0 15,0 0-15,0 0 16,-74 14-16,74-14 0,0 0 16,-66 9-16,66-9 15,-75 23-15,75-23 16,-74 42-16,74-42 0,-58 61 15,58-61-15,0 0 16,0 0-16,0 0 16,0 0-16,-41 60 15,41-60-15,0 0 0,0 0 16,0 61-16,0-61 16,41 28-16,-41-28 0,91 5 15,-91-5-15,132-10 16,-132 10-16,141 10 15,-141-10-15,157 36 16,-157-36-16,116 65 0,-116-65 16,99 103-16,-99-103 15,41 121-15,-41-121 16,9 135-16,-9-135 16,-42 135-16,42-135 0,-74 134 15,74-134-15,-99 98 16,99-98-16,-108 70 15,108-70-15,-116 37 16,116-37-16,0 0 0,-107 5 16,107-5-16,-108-38 15,108 38-15,0 0 16</inkml:trace>
  <inkml:trace contextRef="#ctx0" brushRef="#br0" timeOffset="62251.1333">2655 13965 0,'-25'18'0,"25"-18"0,-82 38 15,82-38-15,-116 78 16,116-78-16,-116 102 16,116-102-16,-91 136 0,91-136 15,-49 158-15,49-158 16,-9 204-16,59 20 15,8-25-15,16-26 16,-74-173-16,75 163 0,-75-163 16,99 172-1,-99-172-15,91 172 0,-91-172 16,0 0-16,0 0 16,0 0-16,0 0 0,66 135 15,-66-135-15,0 0 16,0 0-16,0 0 0,33 84 15,-33-84-15</inkml:trace>
  <inkml:trace contextRef="#ctx0" brushRef="#br0" timeOffset="64322.0471">6063 13392 0,'0'0'0,"0"0"0,115 19 16,43 51-16,15 41 16,-173-111-16,166 158 15,-1 42-15,-26 23 16,-139-223-16,101 220 16,-27-2-16,-41-13 15,-33-205-15,9 182 0,-9-182 16,-9 175-16,9-175 15,-41 174-15,41-174 16,-66 162-16,66-162 16,-66 149-16,66-149 0,-83 121 15,83-121-15,-83 102 16,83-102-16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08-17T16:35:43.81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870 7274 0,'0'0'0,"0"0"15,91 15-15,-91-15 16,141-5-16,-141 5 0,181-19 15,-181 19-15,191-41 16</inkml:trace>
  <inkml:trace contextRef="#ctx0" brushRef="#br0" timeOffset="484.9949">3813 6889 0,'0'0'0,"0"0"0,41-19 15,-41 19-15,83-9 16,-83 9-16,99 0 16,-99 0-16,0 0 15,99 13-15,-99-13 0,0 0 16,66 33-16,-66-33 15,17 43-15,-17-43 16,-42 55-16,42-55 0,0 0 16,-82 51-16,82-51 15,0 0-15,0 0 0,-83 66 16,83-66-16,0 0 16,-41 60-16,41-60 15,41 69-15,-41-69 16,91 74-16,-91-74 15,99 75-15,-99-75 0,75 79 16,-75-79-16,25 70 16,-25-70-16,-25 70 15,25-70-15,-58 51 0,58-51 16,0 0-16,-91 47 16,91-47-16,0 0 15,-91 23-15,91-23 0,-41-5 16,41 5-16</inkml:trace>
  <inkml:trace contextRef="#ctx0" brushRef="#br0" timeOffset="741.6301">5740 7205 0,'0'0'0,"0"0"0,0 0 15,91-9-15,-91 9 16,174-10-16,-174 10 15,223-23-15</inkml:trace>
  <inkml:trace contextRef="#ctx0" brushRef="#br0" timeOffset="1185.7363">6658 6950 0,'0'0'0,"0"0"16,0 0-16,0 0 16,0 0-16,74 9 15,-74-9-15,108 14 0,-108-14 16,0 0-16,107 37 16,-107-37-16,0 0 15,83 51-15,-83-51 16,8 61-16,-8-61 0,-59 41 15,59-41-15,-73 42 16,73-42-16,0 0 16,0 0-16,-83 42 0,83-42 15,-66 52-15,66-52 16,0 55-16,0-55 16,91 65-16,-91-65 0,124 74 15,-124-74-15,141 70 16,-141-70-16,0 0 15,91 75-15,-91-75 16,16 74-16,-16-74 0,-58 51 16,58-51-16,-140 42 15,140-42-15,-182 23 16,182-23-16</inkml:trace>
  <inkml:trace contextRef="#ctx0" brushRef="#br0" timeOffset="1820.1079">3250 8508 0,'0'0'0,"0"0"16,0 88-16,0-88 16,-8 121-16,8-121 0,-25 168 15,25-168-15,-41 186 16,41-186-16,-66 153 16,66-153-16,0 0 15,0 0-15,0 0 0,-50 112 16,50-112-16,0 0 15,-16 60-15,16-60 16,49 23-16,-49-23 0,116 5 16,-116-5-16,157-9 15,-157 9-15,166-24 16,-166 24-16,0 0 16,140-46-16</inkml:trace>
  <inkml:trace contextRef="#ctx0" brushRef="#br0" timeOffset="2060.5133">3763 8759 0,'0'0'0,"0"0"16,-16 121-16,16-121 0,-34 162 15,-15 43-15,49-205 16,-50 210-16,50-210 16,-49 176-16,49-176 15,0 0-15,-25 131 0,25-131 16,16 42-16,-16-42 16</inkml:trace>
  <inkml:trace contextRef="#ctx0" brushRef="#br0" timeOffset="2371.9455">3887 9229 0,'0'0'0,"0"0"0,0 0 15,0 0-15,58-47 16,-58 47-16,91-41 15,-91 41-15,140-28 16,-140 28-16,125-10 0,-125 10 16,107 23-16,-107-23 15,66 70-15,-66-70 16,33 112-16,-33-112 0,8 139 16,-8-139-16,17 140 15,-17-140-15,41 121 16,-41-121-16,75 83 15,-75-83-15,91 28 0</inkml:trace>
  <inkml:trace contextRef="#ctx0" brushRef="#br0" timeOffset="2605.695">4788 9247 0,'0'0'16,"0"0"-16,-49 52 16,49-52-16,-91 88 15,91-88-15,-108 130 16,108-130-16,-115 154 0,115-154 16,0 0-16,0 0 15,-108 125-15,108-125 16,-25 56-16,25-56 0</inkml:trace>
  <inkml:trace contextRef="#ctx0" brushRef="#br0" timeOffset="3025.5787">5276 8885 0,'0'0'16,"0"0"-16,0 0 15,0 0-15,66 23 16,-66-23-16,117 37 0,-117-37 15,174 65-15,-174-65 16,173 70-16,-173-70 16,0 0-16,0 0 15,0 0-15,149 65 0,-149-65 16,66 61-16,-66-61 16,-8 55-16,8-55 15,-74 61-15,74-61 0,-124 65 16,124-65-16,-133 78 15,133-78-15,-132 80 16,132-80-16,0 0 16,-83 88-16,83-88 0</inkml:trace>
  <inkml:trace contextRef="#ctx0" brushRef="#br0" timeOffset="4427.4012">6923 8578 0,'-91'13'0,"91"-13"0,-141 28 16,141-28-16,-116 56 15,116-56-15,0 0 16,-99 66-16,99-66 16,-16 78-16,16-78 0,74 94 15,-74-94-15,124 97 16,-124-97-16,174 116 16,-174-116-16,147 121 15,-147-121-15,109 131 0,-109-131 16,50 112-16,-50-112 15,-25 92-15,25-92 16,-83 65-16,83-65 16,-107 28-16,107-28 0,-116-10 15,116 10-15,0 0 0,0 0 16,-108-46-16,108 46 16,-49-83-16,49 83 15,8-121-15,-8 121 0,83-144 16,-83 144-16,132-145 15,-132 145-15,141-130 16,-141 130-16,115-121 0,-115 121 16,67-111-16,-67 111 15,16-79-15,-16 79 16,-41-79-16</inkml:trace>
  <inkml:trace contextRef="#ctx0" brushRef="#br0" timeOffset="5378.2406">3804 11369 0,'25'-14'0,"-25"14"0,91-37 16,-91 37-16,149-42 15,-149 42-15,157-18 16,-157 18-16,157 23 16,-157-23-16,99 88 0,-99-88 15,58 130-15,-58-130 16,25 163-16,-25-163 16,33 153-16,-33-153 0,42 131 15,-42-131-15,74 65 16,-74-65-16,66 9 15,-66-9-15</inkml:trace>
  <inkml:trace contextRef="#ctx0" brushRef="#br0" timeOffset="5596.4383">4722 11192 0,'0'0'0,"0"0"16,-49 47-16,49-47 16,-83 88-16,83-88 15,-108 131-15,108-131 0,-115 149 16,115-149-16,0 0 16,0 0-16,0 0 15,-108 115-15,108-115 0,-25 51 16</inkml:trace>
  <inkml:trace contextRef="#ctx0" brushRef="#br0" timeOffset="5995.3244">5400 11062 0,'0'0'0,"0"0"15,0 0-15,76 37 16,-76-37-16,132 56 16,-132-56-16,174 60 0,-174-60 15,198 70-15,-198-70 16,0 0-16,0 0 15,141 47-15,-141-47 0,57 50 16,-57-50-16,-33 57 16,33-57-16,-115 69 15,115-69-15,-157 79 16,157-79-16,-158 84 0,158-84 16,0 0-16,-148 84 15,148-84-15,0 0 16,-67 60-16,67-60 15,17 24-15</inkml:trace>
  <inkml:trace contextRef="#ctx0" brushRef="#br0" timeOffset="6546.535">6650 11010 0,'0'0'16,"0"0"-16,0 0 0,58-27 15,-58 27-15,115-28 16,-115 28-16,156-14 16,-156 14-16,175 33 15,-175-33-15,141 65 0,-141-65 16,82 116-16,-82-116 16,9 139-16,-9-139 15,-50 159-15,50-159 0,-107 162 16,107-162-16,-141 144 15,141-144-15,-133 89 16,133-89-16,0 0 0,-107 33 16,107-33-16,-91-24 15,91 24-15,-41-56 16,41 56-16,16-88 16,-16 88-16,83-93 0,-83 93 15,91-61-15,-91 61 16,116-27-16,-116 27 15,124 32-15,-124-32 16,116 61-16,-116-61 16,91 93-16,-91-93 0,0 0 15,91 83-15,-91-83 16</inkml:trace>
  <inkml:trace contextRef="#ctx0" brushRef="#br0" timeOffset="8817.8384">11223 6954 0,'0'0'0,"0"0"16,66-23-16,67-1 15,32 10-15,-165 14 16,174-9-16,-174 9 0</inkml:trace>
  <inkml:trace contextRef="#ctx0" brushRef="#br0" timeOffset="9268.4069">12604 6725 0,'0'0'16,"0"0"-16,116-13 15,-116 13-15,132 19 0,-132-19 16,0 0-16,149 32 16,-149-32-16,0 0 15,91 51-15,-91-51 0,17 37 16,-17-37-16,-58 42 16,58-42-16,-108 29 15,108-29-15,0 0 16,0 0-16,-116 28 0,116-28 15,0 0-15,-66 41 16,66-41-16,0 51 16,0-51-16,0 0 0,66 65 15,-66-65-15,0 0 16,75 79-16,-75-79 16,49 70-16,-49-70 15,0 0-15,0 69 0,0-69 16,-57 66-16,57-66 15,-75 47-15,75-47 16,-83 13-16,83-13 0</inkml:trace>
  <inkml:trace contextRef="#ctx0" brushRef="#br0" timeOffset="9539.675">14374 7074 0,'33'-9'0,"-33"9"0,107-18 16,-107 18-16,174-19 15,-174 19-15</inkml:trace>
  <inkml:trace contextRef="#ctx0" brushRef="#br0" timeOffset="9986.9026">15317 6893 0,'0'0'15,"0"0"-15,75 0 0,-75 0 16,115 9-16,-115-9 15,174 38-15,-174-38 16,182 65-16,-182-65 16,0 0-16,124 65 15,-124-65-15,33 65 0,-33-65 16,-58 51-16,58-51 16,-99 38-16,99-38 15,-132 27-15,132-27 16,0 0-16,0 0 0,0 0 15,-116 33-15,116-33 0,0 0 16,-66 38-16,66-38 16,25 36-16,-25-36 15,107 61-15,-107-61 16,0 0-16,106 70 0,-106-70 16,0 0-16,76 79 15,-76-79-15,-17 88 16,17-88-16,-91 79 15,91-79-15</inkml:trace>
  <inkml:trace contextRef="#ctx0" brushRef="#br0" timeOffset="10589.4576">12712 8275 0,'0'0'0,"0"0"15,74-18-15,-74 18 16,116-10-16,-116 10 0,157 10 16,-157-10-16,132 42 15,-132-42-15,75 65 16,-75-65-16,-9 83 15,9-83-15,-66 79 0,66-79 16,-99 80-16,99-80 16,0 0-16,-91 65 15,91-65-15,0 0 0,0 0 16,-66 46-16,66-46 16,-25 37-16,25-37 15,66 28-15,-66-28 0,0 0 16,91 28-16,-91-28 15,0 0-15,83 51 16,-83-51-16,41 80 16,-41-80-16,-25 88 0,25-88 15,-57 93-15,57-93 16,-91 88-16,91-88 16,0 0-16,-91 61 15,91-61-15,-58 14 0</inkml:trace>
  <inkml:trace contextRef="#ctx0" brushRef="#br0" timeOffset="10905.1528">13357 8759 0,'0'0'0,"0"0"15,82-23-15,-82 23 16,124-5-16,-124 5 16,141 19-16,-141-19 0,116 41 15,-116-41-15,99 61 16,-99-61-16,58 89 15,-58-89-15,41 98 16,-41-98-16,33 106 0,-33-106 16,58 84-16,-58-84 15</inkml:trace>
  <inkml:trace contextRef="#ctx0" brushRef="#br0" timeOffset="11173.0199">14101 8922 0,'-33'28'0,"33"-28"0,-83 65 16,83-65-16,-108 98 15,108-98-15,0 0 16,-124 111-16,124-111 16,-49 84-16,49-84 15,41 14-15</inkml:trace>
  <inkml:trace contextRef="#ctx0" brushRef="#br0" timeOffset="11573.5804">14414 8499 0,'0'0'16,"0"0"-16,0 0 16,0 0-16,59 27 15,-59-27-15,99 56 0,-99-56 16,165 70-16,-165-70 16,207 98-16,-207-98 15,200 92-15,-200-92 0,0 0 16,0 0-16,140 75 15,-140-75-15,0 0 16,66 56-16,-66-56 0,-16 46 16,16-46-16,-91 56 15,91-56-15,-124 70 16,124-70-16,-142 79 0,142-79 16,0 0-16</inkml:trace>
  <inkml:trace contextRef="#ctx0" brushRef="#br0" timeOffset="13160.2211">16227 8493 0,'-17'-32'16,"17"32"-16,-49-55 16,49 55-16,-91-52 15,91 52-15,-124-13 0,124 13 16,-108 32-16,108-32 16,0 0-16,-83 56 15,83-56-15,-24 79 0,24-79 16,32 74-16,-32-74 15,83 47-15,-83-47 16,100 13-16,-100-13 0,124-27 16,-124 27-16,0 0 15,0 0-15,0 0 16,0 0-16,107-51 0,-107 51 16,0 0-16,75-28 15,-75 28-15,41 42 16,-41-42-16,8 115 15,-8-115-15,-8 159 0,8-159 16,-17 181-16,17-181 16,0 0-16,25 163 15</inkml:trace>
  <inkml:trace contextRef="#ctx0" brushRef="#br0" timeOffset="13760.7979">13704 10959 0,'0'0'16,"0"0"-16,0 0 16,0 0-16,0 0 0,0 0 15,0 0-15,0 0 16,25-18-16,-25 18 15,66-23-15,-66 23 0,116-24 16,-116 24-16,124-19 16,-124 19-16,124 5 15,-124-5-15,91 38 16,-91-38-16,66 74 0,-66-74 16,33 112-16,-33-112 15,16 135-15,-16-135 16,24 153-16,-24-153 0,34 135 15,-34-135-15,75 93 16,-75-93-16</inkml:trace>
  <inkml:trace contextRef="#ctx0" brushRef="#br0" timeOffset="14028.4726">14431 11071 0,'-33'33'0,"33"-33"15,-91 88-15,91-88 16,-124 135-16,124-135 15,0 0-15,-124 140 0,124-140 16,-49 97-16,49-97 16,33 23-16</inkml:trace>
  <inkml:trace contextRef="#ctx0" brushRef="#br0" timeOffset="14462.2189">14952 10778 0,'0'0'0,"0"0"0,0 0 16,0 0-16,0 0 15,0 0-15,67 13 16,-67-13-16,116 42 0,-116-42 16,149 71-16,-149-71 15,0 0-15,0 0 16,149 79-16,-149-79 15,0 0-15,74 79 0,-74-79 16,0 74-16,0-74 16,-57 71-16,57-71 15,-108 60-15,108-60 0,-99 60 16,99-60-16,0 0 16,-50 51-16,50-51 15,25 19-15</inkml:trace>
  <inkml:trace contextRef="#ctx0" brushRef="#br0" timeOffset="15030.3064">16061 10629 0,'0'0'16,"0"0"-16,0 0 0,0 0 16,58-24-16,-58 24 15,108 5-15,-108-5 16,173 29-16,-173-29 15,182 55-15,-182-55 0,0 0 16,0 0-16,149 70 16,-149-70-16,50 60 15,-50-60-15,-25 61 16,25-61-16,-91 37 0,91-37 16,-116 24-16,116-24 15,0 0-15,0 0 16,0 0-16,-99 32 0,99-32 15,-41 29-15,41-29 16,33 32-16,-33-32 16,115 46-16,-115-46 15,158 51-15,-158-51 16,0 0-16,132 56 0,-132-56 16,91 70-16,-91-70 15,8 70-15,-8-70 0,-66 65 16,66-65-16,-108 56 15,108-56-15,-140 37 16,140-37-16,-165 14 16,165-14-16</inkml:trace>
  <inkml:trace contextRef="#ctx0" brushRef="#br0" timeOffset="17020.9525">3970 13401 0,'0'0'16,"0"0"-16,0 0 16,-25 70-16,25-70 0,-66 84 15,66-84-15,-99 117 16,99-117-16,-158 121 16,158-121-16,-181 139 15,181-139-15,-199 130 16,199-130-16,-182 117 15,182-117-15,-149 97 0,149-97 16,0 0-16,-99 79 16,99-79-16,-25 84 15,25-84-15,75 93 0,41 14 16,41-5-16,-157-102 16,157 103-16,-157-103 15,173 111-15,-173-111 16,149 117-16,-149-117 0,0 0 15,0 0-15,116 88 16,-116-88-16,58 19 16,-58-19-16</inkml:trace>
  <inkml:trace contextRef="#ctx0" brushRef="#br0" timeOffset="18103.1644">2903 14388 0,'0'0'16,"0"0"-16,0 0 0,0 0 16,0 0-16,0 0 15,0 0-15,0 0 16,0 0-16,66 0 0,-66 0 15,124 0-15,-124 0 16,182 10-16,-182-10 16,232 9-16,8-5 15,-26-4-15,-214 0 0,199 5 16,-17-5-16,0 0 16,-182 0-16,182 5 15,8-5-15,8-5 16,-198 5-16,190-5 15,10 1-15,15-5 0,-215 9 16,207-15-16,16 11 16,17-2-16,-240 6 15,248-4-15,25-10 16,16 6-16,-33-2 0,-32 10 16,15-5-16,1-9 15,-17 10-15,-8 8 16,17-4-16,8 0 15,-17 0-15,-16 0 16,16 0-16,17 0 16,-34 0-16,10-4 0,-1-1 15,17 0-15,-17 5 16,0 0-16,16 0 16,1 5-16,-25 0 0,-1-1 15,1 5-15,0 1 16,-207-10-16,223 13 15,25 6-15,0-5 16,-248-14-16,223 15 16,17-2-16,-17 10 15,-223-23-15,191 19 0,-191-19 16,190 9-16,-190-9 16,182 5-16,-182-5 15,157-14-15,-157 14 16,124-42-16,-124 42 15,74-56-15,-74 56 0,33-83 16,-33 83-16,-8-99 16,8 99-16,-58-111 15,58 111-15,-116-125 16,116 125-16,-132-130 0,132 130 16,-132-112-16,132 112 15,0 0-15,0 0 16,0 0-16,0 0 0,-99-88 15,99 88-15,-50-38 16,50 38-16,25 23 16,-25-23-16,98 84 15,-98-84-15,183 135 16,32 27-16,-215-162 0,207 145 16,-207-145-16,199 116 15,-199-116-15,0 0 16,0 0-16,0 0 0,0 0 15,174 65-15,-174-65 16,0 0-16,91 38 16,-91-38-16,0 0 0,0 0 15,-91 70-15,91-70 16,-174 83-16,174-83 16,-208 140-16,208-140 15,-198 163-15,198-163 0,-157 162 16</inkml:trace>
  <inkml:trace contextRef="#ctx0" brushRef="#br0" timeOffset="18721.2482">7253 13392 0,'0'0'0,"0"0"0,9 93 16,-9-93-16,16 149 15,-16-149-15,17 187 16,-17-187-16,16 213 0,-16-213 16,9 210-16,-9-210 15,0 0-15,0 167 16</inkml:trace>
  <inkml:trace contextRef="#ctx0" brushRef="#br0" timeOffset="19305.4928">7038 15147 0,'0'0'0,"0"0"16,0 0-16,108-34 15,-108 34-15,116-4 16,-116 4-16,124 32 15,-124-32-15,140 66 16,-140-66-16,91 120 16,-91-120-16,58 154 0,-58-154 15,0 172-15,0-172 16,-50 163-16,50-163 16,-74 111-16,74-111 15,-107 52-15,107-52 0,-124 4 16,124-4-16,-108-32 15,108 32-15,0 0 16,-91-65-16,91 65 16,0 0-16,-74-84 0,74 84 15,-9-84-15,9 84 16,50-65-16,-50 65 16,99-23-16,-99 23 0,124 28 15,-124-28-15,133 79 16,-133-79-16,107 97 15,-107-97-15,83 98 16,-83-98-16,0 0 0,74 93 16,-74-93-16,91 61 0,-91-61 15,108 0-15,-108 0 16</inkml:trace>
  <inkml:trace contextRef="#ctx0" brushRef="#br0" timeOffset="19656.2517">10719 13788 0,'0'0'0,"0"0"16,16 61-16,-16-61 15,25 106-15,-25-106 0,7 168 16,-7-168-16,0 204 16,0-204-16,-7 182 15</inkml:trace>
  <inkml:trace contextRef="#ctx0" brushRef="#br0" timeOffset="20210.3105">10504 15170 0,'0'0'16,"0"0"-16,124 13 15,-124-13-15,132 19 0,-132-19 16,0 0-16,0 0 16,133 37-16,-133-37 15,82 47-15,-82-47 0,17 55 16,-17-55-16,-50 47 15,50-47-15,0 0 16,-74 51-16,74-51 16,0 0-16,0 0 0,0 0 15,-75 33-15,75-33 16,-33 27-16,33-27 16,50 48-16,-50-48 15,107 60-15,-107-60 0,133 88 16,-133-88-16,132 121 15,-132-121-15,74 116 16,-74-116-16,9 102 0,-9-102 16,-58 84-16,58-84 15,-99 55-15,99-55 16,-158 43-16,158-43 16,-165 9-16,165-9 0</inkml:trace>
  <inkml:trace contextRef="#ctx0" brushRef="#br0" timeOffset="22056.926">9759 11187 0,'0'0'16,"0"0"-16,-58-51 15,58 51-15,-83-37 16,83 37-16,-116-9 0,116 9 16,-108 28-16,108-28 15,0 0-15,-73 64 16,73-64-16,-34 85 0,34-85 15,25 83-15,-25-83 16,66 60-16,-66-60 16,108 43-16,-108-43 0,116 0 15,-116 0-15,107-33 16,-107 33-16,0 0 16,0 0-16,0 0 0,0 0 15,0 0-15,75-38 16,-75 38-16,0 0 15,57-13-15,-57 13 16,0 0-16,58 18 0,-58-18 16,0 0-16,50 46 15,-50-46-15,66 29 16,-66-29-16,0 0 0</inkml:trace>
  <inkml:trace contextRef="#ctx0" brushRef="#br0" timeOffset="22445.3374">10363 11146 0,'0'0'0,"0"0"0,0 0 16,0 0-16,0 0 15,0 0-15,0 0 16,-8 32-16,8-32 16,8 65-16,-8-65 0,9 89 15,-9-89-15,0 0 16,0 0-16,0 0 15,0 0-15,8 93 0,-8-93 16,0 0-16,0 0 16,0 56-16,0-56 0,0 0 15,0 0-15,41-89 16,-41 89-16,42-98 16,-42 98-16,0 0 15,66-84-15,-66 84 0,74-37 16,-74 37-16,66 9 15,-66-9-15,66 61 16,-66-61-16,75 89 0,-75-89 16,49 98-16,-49-98 15,0 0-15,50 74 16,-50-74-16,58 14 0,-58-14 16,0 0-16</inkml:trace>
  <inkml:trace contextRef="#ctx0" brushRef="#br0" timeOffset="22946.2259">11529 10494 0,'0'0'0,"0"0"16,25 46-16,-25-46 15,25 79-15,-25-79 0,33 112 16,-33-112-16,25 144 16,-25-144-16,16 150 15,-16-150-15,0 0 0,0 0 16,0 0-16,0 0 16,0 0-16,17 139 15,-17-139-15,0 0 0,0 0 16,8 69-16,-8-69 15,0 0-15,0 0 16,-58-64-16,58 64 0,-58-61 16,58 61-16,-74-27 15,74 27-15,-83 4 16,83-4-16,0 0 16,-74 33-16,74-33 0,0 0 0,0 0 15,-25 64-15,25-64 16,33 89-16,-33-89 15,99 93-15,-99-93 16,133 69-16,-133-69 0,157 43 16,-157-43-16,124-9 15,-124 9-15,0 0 16,82-57-16,-82 57 16</inkml:trace>
  <inkml:trace contextRef="#ctx0" brushRef="#br0" timeOffset="26787.5389">10603 13071 0,'0'0'16,"0"0"-16,0 0 0,0 0 16,0 0-16,0 0 15,0 0-15,0 0 16,0 0-16,0 0 0,0 0 15,0 0-15,0 0 16,-49-5-16,49 5 16,-75 19-16,75-19 15,0 0-15,-91 37 0,91-37 16,0 0-16,0 0 16,-58 60-16,58-60 15,0 71-15,0-71 0,58 65 16,-58-65-16,124 69 15,-124-69-15,149 38 16,-149-38-16,132-5 16,-132 5-16,91-47 0,-91 47 15,50-79-15,-50 79 16,8-93-16,-8 93 16,-33-93-16,33 93 15,-66-83-15,66 83 0,-91-61 16,91 61-16,-99-42 15,99 42-15,-99-9 16,99 9-16,0 0 16,-100 28-16,100-28 0,-49 41 15,49-41-15</inkml:trace>
  <inkml:trace contextRef="#ctx0" brushRef="#br0" timeOffset="27956.5833">10818 13220 0,'0'0'0,"0"0"16,0 0-16,0 0 15,0 0-15,0 0 0,0 0 16,0 0-16,0 0 16,0 0-16,0 0 15,0 0-15,0 0 0,0 0 16,0 0-16,0 0 15,0 0-15,0 0 0,0 0 16,0 0-16,0 0 16,0 0-16,0 0 0,0 0 15,0 0-15,0 0 16,0 0-16,0 0 16,33-5-16,-33 5 0,0 0 15,42 15-15,-42-15 16,0 0-16,57 23 15,-57-23-15,0 0 0,91 18 16,-91-18-16,108 10 16,-108-10-16,116 13 15,-116-13-15,132 19 16,-132-19-16,149 9 0,-149-9 16,173 19-16,-173-19 15,191 14-15,-191-14 16,215 14-16,-215-14 0,231 18 15,-8-8-15,-8-2 16,-215-8-16,190 6 16,-8-2-16,9-4 15,-191 0-15,190 0 16,-8 0-16,16 0 16,-198 0-16,182 0 0,-182 0 15,215-4-15,-215 4 16,240 0-16,-240 0 15,248 0-15,-248 0 16,240-6-16,-240 6 0,232-8 16,-232 8-16,199-15 15,-199 15-15,165-23 16,-165 23-16,139-23 16,-139 23-16,109-32 15,-109 32-15,0 0 0,0 0 0,99-28 16,-99 28-16,0 0 15,50-37-15,-50 37 16,8-66-16,-8 66 0,-58-74 16,58 74-16,-99-84 15,99 84-15,-124-74 16,124 74-16,-132-65 16,132 65-16,0 0 0,0 0 15,0 0-15,0 0 16,0 0-16,-100-56 0,100 56 15,0 0-15,-41-13 16,41 13-16,33 18 16,-33-18-16,108 56 15,-108-56-15,157 69 0,-157-69 16,190 75-16,-190-75 16,190 79-16,-190-79 15,182 69-15,-182-69 16,0 0-16,0 0 0,116 42 15,-116-42-15,0 0 16,66 47-16,-66-47 16,0 56-16,0-56 15,-74 93-15,74-93 0,-108 135 16,108-135-16,-149 158 16,149-158-16,-107 149 15</inkml:trace>
  <inkml:trace contextRef="#ctx0" brushRef="#br0" timeOffset="41059.2826">11033 12908 0,'17'23'0,"-17"-23"15,41 74-15,-41-74 16,41 113-16,-41-113 16,50 121-16,-50-121 15,0 0-15,0 0 0,0 0 16,0 0-16,0 0 16,50 102-16,-50-102 0,33 46 15,-33-46-15,0 0 16,0 0-16,8-93 15,-8 93-15,0 0 0,-17-93 16,17 93-16,0 0 16,0 0-16,-8-102 15,8 102-15,0 0 0,8-69 16,-8 69-16,50-5 16,-50 5-16,74 69 15,-74-69-15,100 126 16,-100-126-16,91 144 0,-91-144 15,0 0-15,0 0 16,82 112-16,-82-112 16,58 32-16,-58-32 15,25-51-15,-25 51 0,-8-116 16,8 116-16,-42-154 16,42 154-16,0 0 15,0 0-15,0 0 16,-24-139-16,24 139 0,-9-98 15,9 98-15,58-23 16,-58 23-16,75 74 16,-75-74-16,107 121 15,-107-121-15,116 149 0,-116-149 16,0 0-16,99 111 16,-99-111-16,0 0 15,58 38-15,-58-38 0,33-51 16,-33 51-16,8-112 15,-8 112-15,-8-135 16,8 135-16,0 0 0,-8-125 16,8 125-16,0 0 15,16-93-15,-16 93 16,50-28-16,-50 28 16,91 37-16,-91-37 15,107 92-15,-107-92 0,124 136 16,-124-136-16,124 140 15,-124-140-15,0 0 16,108 101-16,-108-101 0,74 33 16,-74-33-16,50-56 15,-50 56-15,25-120 16,-25 120-16,0-163 16,0 163-16,0 0 0,-9-158 15,9 158-15,0 0 16,25-121-16,-25 121 15,50-47-15,-50 47 0,91 37 16,-91-37 0,132 112-16,-132-112 0,124 154 15,-124-154-15,124 158 16,-124-158-16,116 135 16,-116-135-16,99 65 15,-99-65-15,66 0 0,-66 0 16,50-65-16,-50 65 15,41-121-15,-41 121 16,33-140-16,-33 140 0,0 0 16,25-116-16,-25 116 15,41-88-15,-41 88 16,67-24-16,-67 24 16,91 37-16,-91-37 0,107 103 15,-107-103-15,108 125 16,-108-125-16,90 121 15,-90-121-15,0 0 16,83 65-16,-83-65 0,50-23 16,-50 23-16,41-93 15,-41 93-15,25-135 16,-25 135-16,0 0 16,33-135-16,-33 135 15,0 0-15,41-111 0,-41 111 16,0 0-16,66-70 15,-66 70-15,75-19 16,-75 19-16,83 33 0,-83-33 16,82 56-16,-82-56 15,0 0-15,75 70 16,-75-70-16,0 0 16,0 0-16,59 46 0,-59-46 15,33-5-15,-33 5 16,8-79-16,-8 79 15,0 0-15,0 0 16,0 0-16,-17-112 16,17 112-16,0-74 0,0 74 15,0 0-15,0 0 16,33 70-16,-33-70 0</inkml:trace>
  <inkml:trace contextRef="#ctx0" brushRef="#br0" timeOffset="56780.4449">7625 10829 0,'-41'36'0,"41"-36"15,-107 67-15,-67 30 0,174-97 16,-190 107-16,-25 10 16,0-29-16,16-4 15,26-10-15,-9-4 16,-8-9-16,-17 3 0,9 6 15,15-9-15,-16 4 16,17-5-16,182-60 16,-165 28-16</inkml:trace>
  <inkml:trace contextRef="#ctx0" brushRef="#br0" timeOffset="57080.8108">3565 10890 0,'49'-15'0,"117"-13"16,-166 28-16,223-14 15,58 23-15,41 29 16,-24 9-16,-17 13 16,10 24-16,15 18 15,-25 6-15,-8 12 0,8 11 16,-8 18-16,-34-15 16,-40-13-16,-17-24 15</inkml:trace>
  <inkml:trace contextRef="#ctx0" brushRef="#br0" timeOffset="68386.3415">17740 4957 0,'0'0'0,"0"0"16,0 0-16,0 0 16,0 0-16,0-46 15,0 46-15,49-65 16,-49 65-16,116-74 15,-116 74-15,149-56 0,-149 56 16,165-14-16,-165 14 16,133 32-16,-133-32 15,116 94-15,-116-94 16,74 154-16,-74-154 0,50 195 16,-50-195-16,49 200 15,-49-200-15,66 176 16,-66-176-16,83 122 0,-83-122 15,83 60-15,-83-60 16,66-4-16</inkml:trace>
  <inkml:trace contextRef="#ctx0" brushRef="#br0" timeOffset="68670.745">18864 4767 0,'0'0'0,"0"0"16,-41 89-16,41-89 16,-58 129-16,58-129 15,-107 192-15,107-192 0,-116 200 16,116-200-16,-132 196 15,132-196-15,-108 172 16,108-172-16,-83 134 16,83-134-16,0 0 0,-24 89 15</inkml:trace>
  <inkml:trace contextRef="#ctx0" brushRef="#br0" timeOffset="69204.5187">19757 3385 0,'0'0'16,"0"0"-16,0 0 15,17 34-15,-17-34 0,25 83 16,0 80-16,-25-163 16,8 209-16,0 33 15,-16-5-15,8-237 16,-8 210-16,-17-1 0,25-209 16,-33 210-16,8-15 15,25-195-15,-25 186 16,25-186-16,-16 168 15,16-168-15,-25 153 16,25-153-16,0 0 0,-17 130 16,17-130-16,0 0 15,0 0-15,0 0 0,0 0 16,0 0-16,0 0 16,0 0-16,0 0 15,0 0-15,0 0 0,-16 93 16,16-93-16,0 0 15,0 0-15,0 0 16,0 0-16,0 0 0,0 0 16,0 0-16,0 0 15,0 0-15,-9 43 0,9-43 16,0 0-16,0 0 16,0 0-16,0 0 0,0 0 15</inkml:trace>
  <inkml:trace contextRef="#ctx0" brushRef="#br0" timeOffset="69742.5684">20230 5163 0,'0'0'0,"0"0"15,8-75-15,-8 75 16,58-74-16,-58 74 15,91-83-15,-91 83 16,107-52-16,-107 52 16,108-5-16,-108 5 0,83 60 15,-83-60-15,49 112 16,-49-112-16,41 168 16,-41-168-16,42 195 0,-42-195 15,41 187-15,-41-187 16,0 0-16,83 135 15,-83-135-15</inkml:trace>
  <inkml:trace contextRef="#ctx0" brushRef="#br0" timeOffset="69969.8243">21032 4939 0,'-42'24'0,"42"-24"15,-107 97-15,107-97 16,-132 177-16,132-177 16,-124 214-16,124-214 0,-100 196 15,100-196-15,0 0 16</inkml:trace>
  <inkml:trace contextRef="#ctx0" brushRef="#br0" timeOffset="70540.8732">21611 4521 0,'0'0'16,"0"0"-16,0 0 15,0 0-15,0 0 16,0 0-16,91 32 0,-91-32 16,132 19-16,-132-19 15,165 19-15,-165-19 16,174 27-16,-174-27 15,157 19-15,-157-19 0,132 33 16,-132-33-16,0 0 16,83 41-16,-83-41 15,41 56-15,-41-56 16,-16 75-16,16-75 16,-75 89-16,75-89 0,-115 97 15,115-97-15,-133 111 16,133-111-16,-140 112 15,140-112-15,-124 102 0,124-102 16,0 0-16,-75 84 16,75-84-16,-33 33 15,33-33-15</inkml:trace>
  <inkml:trace contextRef="#ctx0" brushRef="#br0" timeOffset="71142.3637">22892 4246 0,'0'0'0,"0"0"15,0 0-15,0 0 16,33-23-16,-33 23 16,108-32-16,-108 32 15,132-28-15,-132 28 16,149-10-16,-149 10 0,0 0 16,140 6-16,-140-6 15,0 0-15,67 26 16,-67-26-16,0 66 0,0-66 15,-67 93-15,67-93 16,-99 98-16,99-98 16,0 0-16,-124 107 15,124-107-15,0 0 0,-74 102 16,74-102-16,-17 83 16,17-83-16,42 51 15,-42-51-15,82 48 16,-82-48-16,116 32 0,-116-32 15,99 42-15,-99-42 16,75 46-16,-75-46 16,33 75-16,-33-75 15,-9 97-15,9-97 0,-41 103 16,41-103-16,-66 103 16,66-103-16,-66 87 15,66-87-15,-75 84 16,75-84-16,0 0 0,-82 66 15,82-66-15,-58 28 16,58-28-16,-25-43 16</inkml:trace>
  <inkml:trace contextRef="#ctx0" brushRef="#br0" timeOffset="72311.7314">23645 3339 0,'0'0'0,"0"0"16,0 0-16,0 0 16,74-41-16,-74 41 0,132-47 15,-132 47-15,191-55 16,-191 55-16,214-43 15,-214 43-15,199-32 16,-199 32-16,0 0 0,174 0 16,-174 0-16,0 0 15,0 0-15,107 38 16,-107-38-16,41 78 16,-41-78-16,-41 112 0,41-112 15,-91 139-15,91-139 16,-140 158-16,140-158 15,-158 172-15,158-172 16,-140 164-16,140-164 0,-108 143 16,108-143-16,-49 117 15,49-117-15,0 0 16,8 79-16,-8-79 16,66 38-16,-66-38 0,124 8 15,-124-8-15,133-18 16,-133 18-16,148-38 15,-148 38-15,157-51 16,-157 51-16,0 0 0,126-32 16,-126 32-16,0 0 15,0 0-15,124-19 16,-124 19-16,0 0 16,66 14-16,-66-14 0,0 0 15,0 0-15,24 47 16,-24-47-16,0 0 15,-33 74-15,33-74 0,-74 84 16,74-84-16,-99 83 16,99-83-16,0 0 15,-92 66-15,92-66 16,0 0-16,-83 60 0,83-60 16,0 0-16,0 0 15,0 0-15,0 0 16,0 0-16,0 0 0,-58 51 15,58-51-15,-8 33 16,8-33-16,0 0 16,41 4-16,-41-4 0,83-18 15,-83 18-15,100-28 16,-100 28-16,0 0 16,116-9-16,-116 9 15,116 0-15,-116 0 0,0 0 16,107 37-16,-107-37 15,0 0-15,99 60 16,-99-60-16,67 107 0,-67-107 16,24 126-16,-24-126 15,-16 125-15,16-125 16,-41 131-16,41-131 16,-75 126-16,75-126 0,-107 139 15,107-139-15,-133 126 16,133-126-16,-157 112 15,157-112-15,-150 88 16,150-88-16,-148 70 0,148-70 16,0 0-16,0 0 15,-124 33-15,124-33 16,-91-19-16</inkml:trace>
  <inkml:trace contextRef="#ctx0" brushRef="#br0" timeOffset="73914.4337">18046 3433 0,'0'0'16,"-91"18"-16,91-18 0,-124 37 15,124-37-15,-166 61 16,166-61-16,-165 79 16,165-79-16,-157 93 15,157-93-15,-132 97 0,132-97 16,-116 98-16,116-98 15,-66 84-15,66-84 16,-25 83-16,25-83 16,0 0-16,0 70 15,0-70-15,41 65 0,-41-65 16,66 61-16,-66-61 16,100 55-16,-100-55 15,82 57-15,-82-57 0,0 0 16,75 60-16,-75-60 15,58 83-15,-58-83 16,24 99-16,-24-99 16,-16 98-16,16-98 0,-41 106 15,41-106-15,-83 107 16,83-107-16,-91 93 16,91-93-16,-116 79 15,116-79-15,-116 61 0,116-61 16,-124 46-16,124-46 15,-107 33-15,107-33 16,-91 27-16,91-27 0,0 0 16,-83 24-16,83-24 15,0 0-15,0 0 16,0 0-16,0 0 16,0 0-16,0 0 0,-66 9 15,66-9-15,0 0 16,0 0-16,0 0 0,0 0 15,-58 5-15,58-5 16,0 0-16,0 0 16,0 0-16,0 0 0,42-14 15,-42 14-15,99-19 16,-99 19-16,107-18 16,-107 18-16,116-19 15,-116 19-15,132-19 16,-132 19-16,108-9 0,-108 9 15,99 9-15,-99-9 16,0 0-16,83 24 16,-83-24-16,49 51 15,-49-51-15,9 70 0,-9-70 16,-33 93-16,33-93 16,-50 103-16,50-103 15,-91 111-15,91-111 0,-74 117 16,74-117-16,-75 116 15,75-116-15,-58 116 16,58-116-16,-49 112 16,49-112-16,-25 106 0,25-106 15,16 103-15,-16-103 16,50 88-16,-50-88 16,82 60-16,-82-60 15,116 38-15,-116-38 0,149 14 16,-149-14-16,149-4 15,-149 4-15,166-15 16,-166 15-16,157-18 16,-157 18-16,140-10 15,-140 10-15</inkml:trace>
  <inkml:trace contextRef="#ctx0" brushRef="#br0" timeOffset="77605.4923">20040 7684 0,'0'0'0,"0"0"0,49-23 16,-49 23-16,83-28 15,-83 28-15,124-37 16,-124 37-16,0 0 15,0 0-15,107-33 0,-107 33 16,91-5-16,-91 5 16,0 0-16,50 33 15,-50-33-15,-8 56 0,8-56 16,-58 98-16,58-98 16,-91 111-16,91-111 15,-83 121-15,83-121 16,0 0-16,-66 102 0,66-102 15,0 0-15,-33 70 16,33-70-16,25 47 16,-25-47-16,0 0 0,66 14 15,-66-14-15,0 0 16,74-4-16,-74 4 16,0 0-16,91-5 15,-91 5-15,0 0 0,0 0 16,66 18-16,-66-18 15,17 38-15,-17-38 16,-41 56-16,41-56 0,-91 69 16,91-69-16,-116 79 15,116-79-15,-124 89 16,124-89-16,-99 79 16,99-79-16,-75 64 0,75-64 15,0 0-15,-50 33 16</inkml:trace>
  <inkml:trace contextRef="#ctx0" brushRef="#br0" timeOffset="77880.2821">21048 8624 0,'-24'23'0,"24"-23"15,-42 70-15,42-70 16,-41 89-16,41-89 0,-17 102 15,17-102-15,0 0 16,0 0-16</inkml:trace>
  <inkml:trace contextRef="#ctx0" brushRef="#br0" timeOffset="78840.9874">22967 7512 0,'0'0'15,"0"0"-15,0 0 0,-50 79 16,50-79-16,-74 79 16,74-79-16,-91 121 15,91-121-15,-141 116 0,141-116 16,-157 112-16,157-112 15,-174 106-15,174-106 16,-157 90-16,157-90 16,-149 42-16,149-42 0,0 0 15,-115 10 1,115-10-16,0 0 0,-83-38 16,83 38-16,0 0 15,-33-71-15,33 71 16,33-97-16,-33 97 0,91-103 15,-91 103-15,107-93 16,-107 93-16,116-74 16,-116 74-16,124-42 15,-124 42-15,0 0 0,116 5 16,-116-5-16,0 0 16,116 37-16,-116-37 15,107 60-15,-107-60 16,108 80-16,-108-80 15,0 0-15,107 83 0,-107-83 16,91 89-16,-91-89 16,99 65-16,-99-65 15,100 38-15,-100-38 16,91-5-16,-91 5 0,82-37 16,-82 37-16,83-65 15,-83 65-15,74-99 16,-74 99-16,50-101 0,-50 101 15,41-117-15,-41 117 16,0 0-16,0-126 16,0 126-16,-25-107 15,25 107-15,-66-79 0,66 79 16,-99-32-16,99 32 16,-107 0-16,107 0 15,-108 32-15,108-32 16</inkml:trace>
  <inkml:trace contextRef="#ctx0" brushRef="#br0" timeOffset="79826.421">20106 6940 0,'0'0'16,"-33"10"-16,-42 8 16,75-18-16,-92 42 0,92-42 15,-91 64-15,91-64 16,-82 108-16,82-108 16,-91 143-16,8 49 15,0 8-15,16 5 16,19-24-16,-2-17 15,17-7-15,25-8 16,8-149-16,0 149 16,0-149-1,41 139-15,-41-139 0,98 130 16,-98-130-16,133 84 16</inkml:trace>
  <inkml:trace contextRef="#ctx0" brushRef="#br0" timeOffset="80344.3643">23504 6740 0,'0'0'0,"0"0"15,0 0-15,50 56 16,-50-56-16,91 55 0,-91-55 16,107 84-16,-107-84 15,124 112-15,-124-112 16,124 126-16,-33 36 15,-91-162-15,50 164 0,-50-164 16,16 171-16,-16-171 16,-25 195-16,25-195 15,-49 228-15,49-228 16,-91 233-16,91-233 16,-124 228-16,124-228 0,-132 219 15,132-219-15,-133 168 16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8AE02E-0E86-40FD-A4A3-BBD6FBBF5DF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03744E-12D4-40F3-A901-075443E9A02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39BEAF9-9565-4434-BC9F-EA02449D748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Title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1619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971799" y="1964267"/>
            <a:ext cx="5398295" cy="2421464"/>
          </a:xfrm>
        </p:spPr>
        <p:txBody>
          <a:bodyPr anchor="b">
            <a:normAutofit/>
          </a:bodyPr>
          <a:lstStyle>
            <a:lvl1pPr algn="r">
              <a:defRPr sz="3600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971799" y="4385733"/>
            <a:ext cx="5398295" cy="1405467"/>
          </a:xfrm>
        </p:spPr>
        <p:txBody>
          <a:bodyPr anchor="t">
            <a:normAutofit/>
          </a:bodyPr>
          <a:lstStyle>
            <a:lvl1pPr marL="0" indent="0" algn="r">
              <a:buNone/>
              <a:defRPr sz="1350" cap="all">
                <a:solidFill>
                  <a:schemeClr val="tx1"/>
                </a:solidFill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699419" y="5870576"/>
            <a:ext cx="1200150" cy="377825"/>
          </a:xfrm>
        </p:spPr>
        <p:txBody>
          <a:bodyPr/>
          <a:lstStyle/>
          <a:p>
            <a:fld id="{B61BEF0D-F0BB-DE4B-95CE-6DB70DBA9567}" type="datetimeFigureOut">
              <a:rPr lang="en-US" smtClean="0"/>
              <a:pPr/>
              <a:t>08/17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971799" y="5870576"/>
            <a:ext cx="3670469" cy="3778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956719" y="5870576"/>
            <a:ext cx="413375" cy="377825"/>
          </a:xfrm>
        </p:spPr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5774903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1619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08/17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278693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1619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1" y="3308581"/>
            <a:ext cx="7598570" cy="1468800"/>
          </a:xfrm>
        </p:spPr>
        <p:txBody>
          <a:bodyPr anchor="b"/>
          <a:lstStyle>
            <a:lvl1pPr algn="l">
              <a:defRPr sz="30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4349" y="4777381"/>
            <a:ext cx="7598571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1500" cap="all">
                <a:solidFill>
                  <a:schemeClr val="tx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08/17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42475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1619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4351" y="2142067"/>
            <a:ext cx="3746501" cy="3649134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366421" y="2142068"/>
            <a:ext cx="3746499" cy="3649133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08/17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146129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30252" y="2218267"/>
            <a:ext cx="3531791" cy="576262"/>
          </a:xfrm>
        </p:spPr>
        <p:txBody>
          <a:bodyPr anchor="b">
            <a:noAutofit/>
          </a:bodyPr>
          <a:lstStyle>
            <a:lvl1pPr marL="0" indent="0">
              <a:buNone/>
              <a:defRPr sz="2100" b="0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351" y="2870201"/>
            <a:ext cx="3747692" cy="2920998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72003" y="2226734"/>
            <a:ext cx="3542110" cy="576262"/>
          </a:xfrm>
        </p:spPr>
        <p:txBody>
          <a:bodyPr anchor="b">
            <a:noAutofit/>
          </a:bodyPr>
          <a:lstStyle>
            <a:lvl1pPr marL="0" indent="0">
              <a:buNone/>
              <a:defRPr sz="2100" b="0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367612" y="2870201"/>
            <a:ext cx="3746501" cy="2920998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08/17/2017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952216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1619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08/17/20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12187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1619" cy="6856214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08/17/2017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8368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1619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074333"/>
            <a:ext cx="2760664" cy="1371600"/>
          </a:xfrm>
        </p:spPr>
        <p:txBody>
          <a:bodyPr anchor="b">
            <a:normAutofit/>
          </a:bodyPr>
          <a:lstStyle>
            <a:lvl1pPr algn="l">
              <a:defRPr sz="1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86151" y="609601"/>
            <a:ext cx="4626770" cy="5181600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14350" y="3445933"/>
            <a:ext cx="2760664" cy="1828800"/>
          </a:xfrm>
        </p:spPr>
        <p:txBody>
          <a:bodyPr anchor="t">
            <a:normAutofit/>
          </a:bodyPr>
          <a:lstStyle>
            <a:lvl1pPr marL="0" indent="0">
              <a:buNone/>
              <a:defRPr sz="120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08/17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82974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14E34D-418C-42A8-AA51-20021A0D97F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1619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1600200"/>
            <a:ext cx="4623490" cy="1371600"/>
          </a:xfrm>
        </p:spPr>
        <p:txBody>
          <a:bodyPr anchor="b">
            <a:normAutofit/>
          </a:bodyPr>
          <a:lstStyle>
            <a:lvl1pPr algn="l">
              <a:defRPr sz="21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4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652190" y="914400"/>
            <a:ext cx="2460731" cy="4572000"/>
          </a:xfrm>
          <a:prstGeom prst="roundRect">
            <a:avLst>
              <a:gd name="adj" fmla="val 4280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200"/>
            </a:lvl1pPr>
            <a:lvl2pPr marL="342900" indent="0">
              <a:buNone/>
              <a:defRPr sz="1200"/>
            </a:lvl2pPr>
            <a:lvl3pPr marL="685800" indent="0">
              <a:buNone/>
              <a:defRPr sz="1200"/>
            </a:lvl3pPr>
            <a:lvl4pPr marL="1028700" indent="0">
              <a:buNone/>
              <a:defRPr sz="1200"/>
            </a:lvl4pPr>
            <a:lvl5pPr marL="1371600" indent="0">
              <a:buNone/>
              <a:defRPr sz="1200"/>
            </a:lvl5pPr>
            <a:lvl6pPr marL="1714500" indent="0">
              <a:buNone/>
              <a:defRPr sz="1200"/>
            </a:lvl6pPr>
            <a:lvl7pPr marL="2057400" indent="0">
              <a:buNone/>
              <a:defRPr sz="1200"/>
            </a:lvl7pPr>
            <a:lvl8pPr marL="2400300" indent="0">
              <a:buNone/>
              <a:defRPr sz="1200"/>
            </a:lvl8pPr>
            <a:lvl9pPr marL="2743200" indent="0">
              <a:buNone/>
              <a:defRPr sz="1200"/>
            </a:lvl9pPr>
          </a:lstStyle>
          <a:p>
            <a:r>
              <a:rPr lang="en-US" smtClean="0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14350" y="2971800"/>
            <a:ext cx="4623490" cy="1828800"/>
          </a:xfrm>
        </p:spPr>
        <p:txBody>
          <a:bodyPr anchor="t">
            <a:normAutofit/>
          </a:bodyPr>
          <a:lstStyle>
            <a:lvl1pPr marL="0" indent="0">
              <a:buNone/>
              <a:defRPr sz="13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08/17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2234640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1619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1" y="4732865"/>
            <a:ext cx="7598570" cy="566738"/>
          </a:xfrm>
        </p:spPr>
        <p:txBody>
          <a:bodyPr anchor="b">
            <a:normAutofit/>
          </a:bodyPr>
          <a:lstStyle>
            <a:lvl1pPr algn="l">
              <a:defRPr sz="1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28701" y="932112"/>
            <a:ext cx="6569870" cy="3164976"/>
          </a:xfrm>
          <a:prstGeom prst="roundRect">
            <a:avLst>
              <a:gd name="adj" fmla="val 4380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200"/>
            </a:lvl1pPr>
            <a:lvl2pPr marL="342900" indent="0">
              <a:buNone/>
              <a:defRPr sz="1200"/>
            </a:lvl2pPr>
            <a:lvl3pPr marL="685800" indent="0">
              <a:buNone/>
              <a:defRPr sz="1200"/>
            </a:lvl3pPr>
            <a:lvl4pPr marL="1028700" indent="0">
              <a:buNone/>
              <a:defRPr sz="1200"/>
            </a:lvl4pPr>
            <a:lvl5pPr marL="1371600" indent="0">
              <a:buNone/>
              <a:defRPr sz="1200"/>
            </a:lvl5pPr>
            <a:lvl6pPr marL="1714500" indent="0">
              <a:buNone/>
              <a:defRPr sz="1200"/>
            </a:lvl6pPr>
            <a:lvl7pPr marL="2057400" indent="0">
              <a:buNone/>
              <a:defRPr sz="1200"/>
            </a:lvl7pPr>
            <a:lvl8pPr marL="2400300" indent="0">
              <a:buNone/>
              <a:defRPr sz="1200"/>
            </a:lvl8pPr>
            <a:lvl9pPr marL="2743200" indent="0">
              <a:buNone/>
              <a:defRPr sz="1200"/>
            </a:lvl9pPr>
          </a:lstStyle>
          <a:p>
            <a:r>
              <a:rPr lang="en-US" smtClean="0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14351" y="5299603"/>
            <a:ext cx="7598570" cy="493712"/>
          </a:xfrm>
        </p:spPr>
        <p:txBody>
          <a:bodyPr anchor="t">
            <a:normAutofit/>
          </a:bodyPr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08/17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870758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1619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1" y="609602"/>
            <a:ext cx="7598570" cy="3124199"/>
          </a:xfrm>
        </p:spPr>
        <p:txBody>
          <a:bodyPr anchor="ctr">
            <a:normAutofit/>
          </a:bodyPr>
          <a:lstStyle>
            <a:lvl1pPr algn="l">
              <a:defRPr sz="2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4350" y="4343400"/>
            <a:ext cx="7598571" cy="1447800"/>
          </a:xfrm>
        </p:spPr>
        <p:txBody>
          <a:bodyPr anchor="ctr">
            <a:normAutofit/>
          </a:bodyPr>
          <a:lstStyle>
            <a:lvl1pPr marL="0" indent="0" algn="l">
              <a:buNone/>
              <a:defRPr sz="1500">
                <a:solidFill>
                  <a:schemeClr val="tx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08/17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7715777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1619" cy="6856214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7678400" y="2743200"/>
            <a:ext cx="457200" cy="584776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6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66206" y="823337"/>
            <a:ext cx="457200" cy="584776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6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744201" y="609602"/>
            <a:ext cx="7162799" cy="2743199"/>
          </a:xfrm>
        </p:spPr>
        <p:txBody>
          <a:bodyPr anchor="ctr">
            <a:normAutofit/>
          </a:bodyPr>
          <a:lstStyle>
            <a:lvl1pPr algn="l">
              <a:defRPr sz="24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823406" y="3352800"/>
            <a:ext cx="7004388" cy="381000"/>
          </a:xfrm>
        </p:spPr>
        <p:txBody>
          <a:bodyPr anchor="ctr"/>
          <a:lstStyle>
            <a:lvl1pPr marL="0" indent="0">
              <a:buFontTx/>
              <a:buNone/>
              <a:defRPr/>
            </a:lvl1pPr>
            <a:lvl2pPr marL="342900" indent="0">
              <a:buFontTx/>
              <a:buNone/>
              <a:defRPr/>
            </a:lvl2pPr>
            <a:lvl3pPr marL="685800" indent="0">
              <a:buFontTx/>
              <a:buNone/>
              <a:defRPr/>
            </a:lvl3pPr>
            <a:lvl4pPr marL="1028700" indent="0">
              <a:buFontTx/>
              <a:buNone/>
              <a:defRPr/>
            </a:lvl4pPr>
            <a:lvl5pPr marL="13716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5599" y="4343400"/>
            <a:ext cx="7614275" cy="1447800"/>
          </a:xfrm>
        </p:spPr>
        <p:txBody>
          <a:bodyPr anchor="ctr">
            <a:normAutofit/>
          </a:bodyPr>
          <a:lstStyle>
            <a:lvl1pPr marL="0" indent="0" algn="l">
              <a:buNone/>
              <a:defRPr sz="1500">
                <a:solidFill>
                  <a:schemeClr val="tx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08/17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246912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1619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2" y="3308581"/>
            <a:ext cx="7598569" cy="1468800"/>
          </a:xfrm>
        </p:spPr>
        <p:txBody>
          <a:bodyPr anchor="b">
            <a:normAutofit/>
          </a:bodyPr>
          <a:lstStyle>
            <a:lvl1pPr algn="l">
              <a:defRPr sz="2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4351" y="4777381"/>
            <a:ext cx="7598570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1500">
                <a:solidFill>
                  <a:schemeClr val="tx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08/17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369742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1619" cy="6856214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7678400" y="2743200"/>
            <a:ext cx="457200" cy="584776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6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66206" y="823337"/>
            <a:ext cx="457200" cy="584776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6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744201" y="609602"/>
            <a:ext cx="7162799" cy="2743199"/>
          </a:xfrm>
        </p:spPr>
        <p:txBody>
          <a:bodyPr anchor="ctr">
            <a:normAutofit/>
          </a:bodyPr>
          <a:lstStyle>
            <a:lvl1pPr algn="l">
              <a:defRPr sz="24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514350" y="3886200"/>
            <a:ext cx="7601577" cy="8890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18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4349" y="4775200"/>
            <a:ext cx="7601577" cy="1016000"/>
          </a:xfrm>
        </p:spPr>
        <p:txBody>
          <a:bodyPr anchor="t">
            <a:normAutofit/>
          </a:bodyPr>
          <a:lstStyle>
            <a:lvl1pPr marL="0" indent="0" algn="l">
              <a:buNone/>
              <a:defRPr sz="1350">
                <a:solidFill>
                  <a:schemeClr val="tx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08/17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881911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1619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1" y="609602"/>
            <a:ext cx="7598570" cy="2743199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514351" y="3505200"/>
            <a:ext cx="7598571" cy="8382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1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4350" y="4343400"/>
            <a:ext cx="7598571" cy="1447800"/>
          </a:xfrm>
        </p:spPr>
        <p:txBody>
          <a:bodyPr anchor="t">
            <a:normAutofit/>
          </a:bodyPr>
          <a:lstStyle>
            <a:lvl1pPr marL="0" indent="0" algn="l">
              <a:buNone/>
              <a:defRPr sz="1350">
                <a:solidFill>
                  <a:schemeClr val="tx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08/17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830871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1619" cy="6856214"/>
          </a:xfrm>
          <a:prstGeom prst="rect">
            <a:avLst/>
          </a:prstGeom>
        </p:spPr>
      </p:pic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514351" y="609601"/>
            <a:ext cx="7598569" cy="145626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08/17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176644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1619" cy="6856214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94006" y="609600"/>
            <a:ext cx="1618914" cy="518160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14350" y="609600"/>
            <a:ext cx="5874087" cy="5181600"/>
          </a:xfrm>
        </p:spPr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08/17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32304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08DBF28-EEEB-4393-BFEE-549FA700306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08C57C-FF57-440E-BDD2-17AA467BED0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0263035-1D7E-4B60-AE1E-AA0AC6F137B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A07AF2-F97C-4130-B268-6C7FB445032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A324B7-0317-4F2D-ADD6-0D205BD0F4E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5523337-B5C7-48EF-B5D2-B8D95C4C0AA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pPr>
              <a:defRPr/>
            </a:pPr>
            <a:fld id="{CAF85865-1236-4B61-8B2F-C6E397A800B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18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13.xml"/><Relationship Id="rId16" Type="http://schemas.openxmlformats.org/officeDocument/2006/relationships/slideLayout" Target="../slideLayouts/slideLayout27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>
              <a:defRPr/>
            </a:pPr>
            <a:fld id="{96A380C1-EB45-4289-BD25-A1E6519CCB6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14351" y="609601"/>
            <a:ext cx="7598569" cy="14562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4351" y="2142068"/>
            <a:ext cx="7598569" cy="364913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442245" y="5870576"/>
            <a:ext cx="1200150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75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B61BEF0D-F0BB-DE4B-95CE-6DB70DBA9567}" type="datetimeFigureOut">
              <a:rPr lang="en-US" smtClean="0"/>
              <a:pPr/>
              <a:t>08/17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14351" y="5870576"/>
            <a:ext cx="5870744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75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99546" y="5870576"/>
            <a:ext cx="413375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75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20292680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  <p:sldLayoutId id="2147483732" r:id="rId12"/>
    <p:sldLayoutId id="2147483733" r:id="rId13"/>
    <p:sldLayoutId id="2147483734" r:id="rId14"/>
    <p:sldLayoutId id="2147483735" r:id="rId15"/>
    <p:sldLayoutId id="2147483736" r:id="rId16"/>
    <p:sldLayoutId id="2147483737" r:id="rId17"/>
  </p:sldLayoutIdLst>
  <p:txStyles>
    <p:titleStyle>
      <a:lvl1pPr algn="l" defTabSz="342900" rtl="0" eaLnBrk="1" latinLnBrk="0" hangingPunct="1">
        <a:spcBef>
          <a:spcPct val="0"/>
        </a:spcBef>
        <a:buNone/>
        <a:defRPr sz="2700" kern="1200" cap="all">
          <a:ln w="3175" cmpd="sng">
            <a:noFill/>
          </a:ln>
          <a:solidFill>
            <a:schemeClr val="tx1"/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14313" indent="-214313" algn="l" defTabSz="342900" rtl="0" eaLnBrk="1" latinLnBrk="0" hangingPunct="1">
        <a:spcBef>
          <a:spcPts val="0"/>
        </a:spcBef>
        <a:spcAft>
          <a:spcPts val="750"/>
        </a:spcAft>
        <a:buClr>
          <a:schemeClr val="tx1"/>
        </a:buClr>
        <a:buSzPct val="100000"/>
        <a:buFont typeface="Arial"/>
        <a:buChar char="•"/>
        <a:defRPr sz="135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557213" indent="-214313" algn="l" defTabSz="342900" rtl="0" eaLnBrk="1" latinLnBrk="0" hangingPunct="1">
        <a:spcBef>
          <a:spcPts val="0"/>
        </a:spcBef>
        <a:spcAft>
          <a:spcPts val="75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900113" indent="-214313" algn="l" defTabSz="342900" rtl="0" eaLnBrk="1" latinLnBrk="0" hangingPunct="1">
        <a:spcBef>
          <a:spcPts val="0"/>
        </a:spcBef>
        <a:spcAft>
          <a:spcPts val="750"/>
        </a:spcAft>
        <a:buClr>
          <a:schemeClr val="tx1"/>
        </a:buClr>
        <a:buSzPct val="100000"/>
        <a:buFont typeface="Arial"/>
        <a:buChar char="•"/>
        <a:defRPr sz="105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157288" indent="-128588" algn="l" defTabSz="342900" rtl="0" eaLnBrk="1" latinLnBrk="0" hangingPunct="1">
        <a:spcBef>
          <a:spcPts val="0"/>
        </a:spcBef>
        <a:spcAft>
          <a:spcPts val="750"/>
        </a:spcAft>
        <a:buClr>
          <a:schemeClr val="tx1"/>
        </a:buClr>
        <a:buSzPct val="100000"/>
        <a:buFont typeface="Arial"/>
        <a:buChar char="•"/>
        <a:defRPr sz="9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1500188" indent="-128588" algn="l" defTabSz="342900" rtl="0" eaLnBrk="1" latinLnBrk="0" hangingPunct="1">
        <a:spcBef>
          <a:spcPts val="0"/>
        </a:spcBef>
        <a:spcAft>
          <a:spcPts val="750"/>
        </a:spcAft>
        <a:buClr>
          <a:schemeClr val="tx1"/>
        </a:buClr>
        <a:buSzPct val="100000"/>
        <a:buFont typeface="Arial"/>
        <a:buChar char="•"/>
        <a:defRPr sz="9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1885950" indent="-171450" algn="l" defTabSz="342900" rtl="0" eaLnBrk="1" latinLnBrk="0" hangingPunct="1">
        <a:spcBef>
          <a:spcPts val="0"/>
        </a:spcBef>
        <a:spcAft>
          <a:spcPts val="750"/>
        </a:spcAft>
        <a:buClr>
          <a:schemeClr val="tx1"/>
        </a:buClr>
        <a:buSzPct val="100000"/>
        <a:buFont typeface="Arial"/>
        <a:buChar char="•"/>
        <a:defRPr sz="9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228850" indent="-171450" algn="l" defTabSz="342900" rtl="0" eaLnBrk="1" latinLnBrk="0" hangingPunct="1">
        <a:spcBef>
          <a:spcPts val="0"/>
        </a:spcBef>
        <a:spcAft>
          <a:spcPts val="750"/>
        </a:spcAft>
        <a:buClr>
          <a:schemeClr val="tx1"/>
        </a:buClr>
        <a:buSzPct val="100000"/>
        <a:buFont typeface="Arial"/>
        <a:buChar char="•"/>
        <a:defRPr sz="9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2571750" indent="-171450" algn="l" defTabSz="342900" rtl="0" eaLnBrk="1" latinLnBrk="0" hangingPunct="1">
        <a:spcBef>
          <a:spcPts val="0"/>
        </a:spcBef>
        <a:spcAft>
          <a:spcPts val="750"/>
        </a:spcAft>
        <a:buClr>
          <a:schemeClr val="tx1"/>
        </a:buClr>
        <a:buSzPct val="100000"/>
        <a:buFont typeface="Arial"/>
        <a:buChar char="•"/>
        <a:defRPr sz="9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2914650" indent="-171450" algn="l" defTabSz="342900" rtl="0" eaLnBrk="1" latinLnBrk="0" hangingPunct="1">
        <a:spcBef>
          <a:spcPts val="0"/>
        </a:spcBef>
        <a:spcAft>
          <a:spcPts val="750"/>
        </a:spcAft>
        <a:buClr>
          <a:schemeClr val="tx1"/>
        </a:buClr>
        <a:buSzPct val="100000"/>
        <a:buFont typeface="Arial"/>
        <a:buChar char="•"/>
        <a:defRPr sz="9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emf"/><Relationship Id="rId5" Type="http://schemas.openxmlformats.org/officeDocument/2006/relationships/customXml" Target="../ink/ink8.xml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4.emf"/><Relationship Id="rId5" Type="http://schemas.openxmlformats.org/officeDocument/2006/relationships/customXml" Target="../ink/ink9.xml"/><Relationship Id="rId4" Type="http://schemas.openxmlformats.org/officeDocument/2006/relationships/image" Target="../media/image1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6.emf"/><Relationship Id="rId5" Type="http://schemas.openxmlformats.org/officeDocument/2006/relationships/customXml" Target="../ink/ink10.xml"/><Relationship Id="rId4" Type="http://schemas.openxmlformats.org/officeDocument/2006/relationships/image" Target="../media/image1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8.emf"/><Relationship Id="rId5" Type="http://schemas.openxmlformats.org/officeDocument/2006/relationships/customXml" Target="../ink/ink11.xml"/><Relationship Id="rId4" Type="http://schemas.openxmlformats.org/officeDocument/2006/relationships/image" Target="../media/image1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0.emf"/><Relationship Id="rId5" Type="http://schemas.openxmlformats.org/officeDocument/2006/relationships/customXml" Target="../ink/ink12.xml"/><Relationship Id="rId4" Type="http://schemas.openxmlformats.org/officeDocument/2006/relationships/image" Target="../media/image1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7" Type="http://schemas.openxmlformats.org/officeDocument/2006/relationships/image" Target="../media/image25.emf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13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emf"/><Relationship Id="rId5" Type="http://schemas.openxmlformats.org/officeDocument/2006/relationships/customXml" Target="../ink/ink2.xml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emf"/><Relationship Id="rId5" Type="http://schemas.openxmlformats.org/officeDocument/2006/relationships/customXml" Target="../ink/ink3.xml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oleObject" Target="../embeddings/oleObject3.bin"/><Relationship Id="rId7" Type="http://schemas.openxmlformats.org/officeDocument/2006/relationships/customXml" Target="../ink/ink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customXml" Target="../ink/ink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emf"/><Relationship Id="rId5" Type="http://schemas.openxmlformats.org/officeDocument/2006/relationships/customXml" Target="../ink/ink6.xml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emf"/><Relationship Id="rId5" Type="http://schemas.openxmlformats.org/officeDocument/2006/relationships/customXml" Target="../ink/ink7.xml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Do Now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err="1" smtClean="0"/>
              <a:t>Pg</a:t>
            </a:r>
            <a:r>
              <a:rPr lang="en-US" dirty="0" smtClean="0"/>
              <a:t> 52 #18-2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267919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u="sng" dirty="0">
                <a:solidFill>
                  <a:schemeClr val="accent1">
                    <a:lumMod val="75000"/>
                  </a:schemeClr>
                </a:solidFill>
              </a:rPr>
              <a:t>EX </a:t>
            </a:r>
            <a:r>
              <a:rPr lang="en-US" u="sng" dirty="0" smtClean="0">
                <a:solidFill>
                  <a:schemeClr val="accent1">
                    <a:lumMod val="75000"/>
                  </a:schemeClr>
                </a:solidFill>
              </a:rPr>
              <a:t>5</a:t>
            </a:r>
            <a:endParaRPr lang="en-US" u="sng" dirty="0">
              <a:solidFill>
                <a:schemeClr val="accent1">
                  <a:lumMod val="75000"/>
                </a:schemeClr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683242"/>
              </p:ext>
            </p:extLst>
          </p:nvPr>
        </p:nvGraphicFramePr>
        <p:xfrm>
          <a:off x="457200" y="1905000"/>
          <a:ext cx="3276601" cy="507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3" imgW="1066680" imgH="164880" progId="Equation.DSMT4">
                  <p:embed/>
                </p:oleObj>
              </mc:Choice>
              <mc:Fallback>
                <p:oleObj name="Equation" r:id="rId3" imgW="10666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1905000"/>
                        <a:ext cx="3276601" cy="5070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" name="Ink 2"/>
              <p14:cNvContentPartPr/>
              <p14:nvPr/>
            </p14:nvContentPartPr>
            <p14:xfrm>
              <a:off x="53640" y="1954080"/>
              <a:ext cx="4016880" cy="381384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4280" y="1944720"/>
                <a:ext cx="4035600" cy="38325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u="sng" dirty="0">
                <a:solidFill>
                  <a:schemeClr val="accent1">
                    <a:lumMod val="75000"/>
                  </a:schemeClr>
                </a:solidFill>
              </a:rPr>
              <a:t>EX </a:t>
            </a:r>
            <a:r>
              <a:rPr lang="en-US" u="sng" dirty="0" smtClean="0">
                <a:solidFill>
                  <a:schemeClr val="accent1">
                    <a:lumMod val="75000"/>
                  </a:schemeClr>
                </a:solidFill>
              </a:rPr>
              <a:t>6</a:t>
            </a:r>
            <a:endParaRPr lang="en-US" u="sng" dirty="0">
              <a:solidFill>
                <a:schemeClr val="accent1">
                  <a:lumMod val="75000"/>
                </a:schemeClr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154144"/>
              </p:ext>
            </p:extLst>
          </p:nvPr>
        </p:nvGraphicFramePr>
        <p:xfrm>
          <a:off x="453217" y="1905000"/>
          <a:ext cx="526415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3" imgW="1714320" imgH="177480" progId="Equation.DSMT4">
                  <p:embed/>
                </p:oleObj>
              </mc:Choice>
              <mc:Fallback>
                <p:oleObj name="Equation" r:id="rId3" imgW="1714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3217" y="1905000"/>
                        <a:ext cx="5264150" cy="544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itle 2"/>
          <p:cNvSpPr txBox="1">
            <a:spLocks/>
          </p:cNvSpPr>
          <p:nvPr/>
        </p:nvSpPr>
        <p:spPr>
          <a:xfrm>
            <a:off x="435020" y="533400"/>
            <a:ext cx="8229600" cy="762000"/>
          </a:xfrm>
          <a:prstGeom prst="rect">
            <a:avLst/>
          </a:prstGeom>
        </p:spPr>
        <p:txBody>
          <a:bodyPr vert="horz" lIns="0" rIns="0" bIns="0" anchor="b">
            <a:normAutofit fontScale="97500" lnSpcReduction="100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5000" b="0" kern="120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****Special Cases****</a:t>
            </a: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" name="Ink 2"/>
              <p14:cNvContentPartPr/>
              <p14:nvPr/>
            </p14:nvContentPartPr>
            <p14:xfrm>
              <a:off x="1003320" y="1123560"/>
              <a:ext cx="8116560" cy="471780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993960" y="1114200"/>
                <a:ext cx="8135280" cy="4736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857631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u="sng" dirty="0">
                <a:solidFill>
                  <a:schemeClr val="accent1">
                    <a:lumMod val="75000"/>
                  </a:schemeClr>
                </a:solidFill>
              </a:rPr>
              <a:t>EX </a:t>
            </a:r>
            <a:r>
              <a:rPr lang="en-US" u="sng" dirty="0" smtClean="0">
                <a:solidFill>
                  <a:schemeClr val="accent1">
                    <a:lumMod val="75000"/>
                  </a:schemeClr>
                </a:solidFill>
              </a:rPr>
              <a:t>7</a:t>
            </a:r>
            <a:endParaRPr lang="en-US" u="sng" dirty="0">
              <a:solidFill>
                <a:schemeClr val="accent1">
                  <a:lumMod val="75000"/>
                </a:schemeClr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749638"/>
              </p:ext>
            </p:extLst>
          </p:nvPr>
        </p:nvGraphicFramePr>
        <p:xfrm>
          <a:off x="608013" y="1924050"/>
          <a:ext cx="49530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3" imgW="1612800" imgH="164880" progId="Equation.DSMT4">
                  <p:embed/>
                </p:oleObj>
              </mc:Choice>
              <mc:Fallback>
                <p:oleObj name="Equation" r:id="rId3" imgW="16128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8013" y="1924050"/>
                        <a:ext cx="4953000" cy="506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itle 2"/>
          <p:cNvSpPr txBox="1">
            <a:spLocks/>
          </p:cNvSpPr>
          <p:nvPr/>
        </p:nvSpPr>
        <p:spPr>
          <a:xfrm>
            <a:off x="435020" y="533400"/>
            <a:ext cx="8229600" cy="762000"/>
          </a:xfrm>
          <a:prstGeom prst="rect">
            <a:avLst/>
          </a:prstGeom>
        </p:spPr>
        <p:txBody>
          <a:bodyPr vert="horz" lIns="0" rIns="0" bIns="0" anchor="b">
            <a:normAutofit fontScale="97500" lnSpcReduction="100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5000" b="0" kern="120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****Special Cases****</a:t>
            </a: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" name="Ink 2"/>
              <p14:cNvContentPartPr/>
              <p14:nvPr/>
            </p14:nvContentPartPr>
            <p14:xfrm>
              <a:off x="994680" y="1562040"/>
              <a:ext cx="7711200" cy="405180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985320" y="1552680"/>
                <a:ext cx="7729920" cy="4070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9977033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u="sng" dirty="0">
                <a:solidFill>
                  <a:schemeClr val="accent1">
                    <a:lumMod val="75000"/>
                  </a:schemeClr>
                </a:solidFill>
              </a:rPr>
              <a:t>EX </a:t>
            </a:r>
            <a:r>
              <a:rPr lang="en-US" u="sng" dirty="0" smtClean="0">
                <a:solidFill>
                  <a:schemeClr val="accent1">
                    <a:lumMod val="75000"/>
                  </a:schemeClr>
                </a:solidFill>
              </a:rPr>
              <a:t>8</a:t>
            </a:r>
            <a:endParaRPr lang="en-US" u="sng" dirty="0">
              <a:solidFill>
                <a:schemeClr val="accent1">
                  <a:lumMod val="75000"/>
                </a:schemeClr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348846"/>
              </p:ext>
            </p:extLst>
          </p:nvPr>
        </p:nvGraphicFramePr>
        <p:xfrm>
          <a:off x="493713" y="1981200"/>
          <a:ext cx="5343525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3" imgW="1739880" imgH="393480" progId="Equation.DSMT4">
                  <p:embed/>
                </p:oleObj>
              </mc:Choice>
              <mc:Fallback>
                <p:oleObj name="Equation" r:id="rId3" imgW="1739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3713" y="1981200"/>
                        <a:ext cx="5343525" cy="1206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itle 2"/>
          <p:cNvSpPr txBox="1">
            <a:spLocks/>
          </p:cNvSpPr>
          <p:nvPr/>
        </p:nvSpPr>
        <p:spPr>
          <a:xfrm>
            <a:off x="435020" y="533400"/>
            <a:ext cx="8229600" cy="762000"/>
          </a:xfrm>
          <a:prstGeom prst="rect">
            <a:avLst/>
          </a:prstGeom>
        </p:spPr>
        <p:txBody>
          <a:bodyPr vert="horz" lIns="0" rIns="0" bIns="0" anchor="b">
            <a:normAutofit fontScale="97500" lnSpcReduction="100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5000" b="0" kern="120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****Special Cases****</a:t>
            </a: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" name="Ink 2"/>
              <p14:cNvContentPartPr/>
              <p14:nvPr/>
            </p14:nvContentPartPr>
            <p14:xfrm>
              <a:off x="673200" y="2007720"/>
              <a:ext cx="6967080" cy="429948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63840" y="1998360"/>
                <a:ext cx="6985800" cy="4318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679072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u="sng" dirty="0">
                <a:solidFill>
                  <a:schemeClr val="accent1">
                    <a:lumMod val="75000"/>
                  </a:schemeClr>
                </a:solidFill>
              </a:rPr>
              <a:t>EX </a:t>
            </a:r>
            <a:r>
              <a:rPr lang="en-US" u="sng" dirty="0" smtClean="0">
                <a:solidFill>
                  <a:schemeClr val="accent1">
                    <a:lumMod val="75000"/>
                  </a:schemeClr>
                </a:solidFill>
              </a:rPr>
              <a:t>9</a:t>
            </a:r>
            <a:endParaRPr lang="en-US" u="sng" dirty="0">
              <a:solidFill>
                <a:schemeClr val="accent1">
                  <a:lumMod val="75000"/>
                </a:schemeClr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839486"/>
              </p:ext>
            </p:extLst>
          </p:nvPr>
        </p:nvGraphicFramePr>
        <p:xfrm>
          <a:off x="649288" y="1981200"/>
          <a:ext cx="5030787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Equation" r:id="rId3" imgW="1638000" imgH="393480" progId="Equation.DSMT4">
                  <p:embed/>
                </p:oleObj>
              </mc:Choice>
              <mc:Fallback>
                <p:oleObj name="Equation" r:id="rId3" imgW="1638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9288" y="1981200"/>
                        <a:ext cx="5030787" cy="1206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itle 2"/>
          <p:cNvSpPr txBox="1">
            <a:spLocks/>
          </p:cNvSpPr>
          <p:nvPr/>
        </p:nvSpPr>
        <p:spPr>
          <a:xfrm>
            <a:off x="435020" y="533400"/>
            <a:ext cx="8229600" cy="762000"/>
          </a:xfrm>
          <a:prstGeom prst="rect">
            <a:avLst/>
          </a:prstGeom>
        </p:spPr>
        <p:txBody>
          <a:bodyPr vert="horz" lIns="0" rIns="0" bIns="0" anchor="b">
            <a:normAutofit fontScale="97500" lnSpcReduction="100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5000" b="0" kern="120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****Special Cases****</a:t>
            </a: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" name="Ink 2"/>
              <p14:cNvContentPartPr/>
              <p14:nvPr/>
            </p14:nvContentPartPr>
            <p14:xfrm>
              <a:off x="994680" y="1861920"/>
              <a:ext cx="8116560" cy="410184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985320" y="1852560"/>
                <a:ext cx="8135280" cy="4120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453494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Content Placeholder 1"/>
          <p:cNvSpPr>
            <a:spLocks noGrp="1"/>
          </p:cNvSpPr>
          <p:nvPr>
            <p:ph idx="1"/>
          </p:nvPr>
        </p:nvSpPr>
        <p:spPr>
          <a:xfrm>
            <a:off x="263856" y="1308104"/>
            <a:ext cx="8229600" cy="350520"/>
          </a:xfrm>
        </p:spPr>
        <p:txBody>
          <a:bodyPr>
            <a:normAutofit fontScale="77500" lnSpcReduction="20000"/>
          </a:bodyPr>
          <a:lstStyle/>
          <a:p>
            <a:pPr marL="0" indent="0" eaLnBrk="1" hangingPunct="1">
              <a:buNone/>
            </a:pPr>
            <a:r>
              <a:rPr lang="en-US" dirty="0" smtClean="0"/>
              <a:t>In your group, work the following problems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48379" y="974201"/>
            <a:ext cx="10315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 smtClean="0">
                <a:solidFill>
                  <a:schemeClr val="accent2"/>
                </a:solidFill>
              </a:rPr>
              <a:t>Ex 10</a:t>
            </a:r>
            <a:endParaRPr lang="en-US" b="1" u="sng" dirty="0">
              <a:solidFill>
                <a:schemeClr val="accent2"/>
              </a:solidFill>
            </a:endParaRP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2220" y="1632466"/>
            <a:ext cx="36576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6233" y="1632466"/>
            <a:ext cx="36576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8378" y="3962400"/>
            <a:ext cx="36576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6233" y="3955999"/>
            <a:ext cx="36576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2" name="Ink 1"/>
              <p14:cNvContentPartPr/>
              <p14:nvPr/>
            </p14:nvContentPartPr>
            <p14:xfrm>
              <a:off x="1741680" y="3210120"/>
              <a:ext cx="7292160" cy="20685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732320" y="3200760"/>
                <a:ext cx="7310880" cy="2087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548110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838199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1"/>
                </a:solidFill>
              </a:rPr>
              <a:t>1.5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Solving </a:t>
            </a:r>
            <a:r>
              <a:rPr lang="en-US" dirty="0"/>
              <a:t>Inequalities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10751004"/>
              </p:ext>
            </p:extLst>
          </p:nvPr>
        </p:nvGraphicFramePr>
        <p:xfrm>
          <a:off x="1524000" y="2209800"/>
          <a:ext cx="6096000" cy="2123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Inequality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Old Symbol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ew, more mature symbol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&lt;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○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)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&gt;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○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(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≤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●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]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≥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●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[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457200" y="4419600"/>
            <a:ext cx="822960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1" u="sng" dirty="0">
                <a:solidFill>
                  <a:schemeClr val="tx2">
                    <a:lumMod val="90000"/>
                  </a:schemeClr>
                </a:solidFill>
              </a:rPr>
              <a:t>Learning Goals</a:t>
            </a:r>
            <a:r>
              <a:rPr lang="en-US" sz="2800" dirty="0">
                <a:solidFill>
                  <a:schemeClr val="tx2">
                    <a:lumMod val="90000"/>
                  </a:schemeClr>
                </a:solidFill>
              </a:rPr>
              <a:t>: </a:t>
            </a:r>
          </a:p>
          <a:p>
            <a:pPr marL="347663" indent="-347663">
              <a:buFont typeface="Arial" pitchFamily="34" charset="0"/>
              <a:buChar char="•"/>
              <a:defRPr/>
            </a:pPr>
            <a:r>
              <a:rPr lang="en-US" sz="2800" dirty="0" smtClean="0">
                <a:solidFill>
                  <a:schemeClr val="tx2">
                    <a:lumMod val="90000"/>
                  </a:schemeClr>
                </a:solidFill>
              </a:rPr>
              <a:t>solve and graph inequalities</a:t>
            </a:r>
          </a:p>
          <a:p>
            <a:pPr marL="347663" indent="-347663">
              <a:buFont typeface="Arial" pitchFamily="34" charset="0"/>
              <a:buChar char="•"/>
              <a:defRPr/>
            </a:pPr>
            <a:r>
              <a:rPr lang="en-US" sz="2800" dirty="0" smtClean="0">
                <a:solidFill>
                  <a:schemeClr val="tx2">
                    <a:lumMod val="90000"/>
                  </a:schemeClr>
                </a:solidFill>
              </a:rPr>
              <a:t>write and solve compound inequalities</a:t>
            </a:r>
            <a:endParaRPr lang="en-US" sz="2800" dirty="0">
              <a:solidFill>
                <a:schemeClr val="tx2">
                  <a:lumMod val="90000"/>
                </a:schemeClr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6898320" y="2917080"/>
              <a:ext cx="2025000" cy="12196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888960" y="2907720"/>
                <a:ext cx="2043720" cy="12384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Features of Inequalities</a:t>
            </a: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Inequalities have more than 1 solution</a:t>
            </a:r>
          </a:p>
          <a:p>
            <a:pPr eaLnBrk="1" hangingPunct="1">
              <a:buFontTx/>
              <a:buNone/>
            </a:pPr>
            <a:endParaRPr lang="en-US" dirty="0" smtClean="0"/>
          </a:p>
          <a:p>
            <a:pPr eaLnBrk="1" hangingPunct="1"/>
            <a:r>
              <a:rPr lang="en-US" dirty="0" smtClean="0"/>
              <a:t>When you MULTIPLY or DIVIDE by a negative number you </a:t>
            </a:r>
            <a:r>
              <a:rPr lang="en-US" b="1" u="sng" dirty="0" smtClean="0"/>
              <a:t>MUST</a:t>
            </a:r>
            <a:r>
              <a:rPr lang="en-US" dirty="0" smtClean="0"/>
              <a:t> flip the sign.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1604766"/>
              </p:ext>
            </p:extLst>
          </p:nvPr>
        </p:nvGraphicFramePr>
        <p:xfrm>
          <a:off x="1524000" y="3884068"/>
          <a:ext cx="116205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3" imgW="330120" imgH="164880" progId="Equation.DSMT4">
                  <p:embed/>
                </p:oleObj>
              </mc:Choice>
              <mc:Fallback>
                <p:oleObj name="Equation" r:id="rId3" imgW="3301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0" y="3884068"/>
                        <a:ext cx="1162050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800600" y="4495800"/>
            <a:ext cx="3657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hat happens if we multiply the inequality by –1 ?</a:t>
            </a:r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4" name="Ink 3"/>
              <p14:cNvContentPartPr/>
              <p14:nvPr/>
            </p14:nvContentPartPr>
            <p14:xfrm>
              <a:off x="1199880" y="406800"/>
              <a:ext cx="2087280" cy="492552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190520" y="397440"/>
                <a:ext cx="2106000" cy="49442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u="sng" dirty="0">
                <a:solidFill>
                  <a:schemeClr val="accent1">
                    <a:lumMod val="75000"/>
                  </a:schemeClr>
                </a:solidFill>
              </a:rPr>
              <a:t>EX 1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9996103"/>
              </p:ext>
            </p:extLst>
          </p:nvPr>
        </p:nvGraphicFramePr>
        <p:xfrm>
          <a:off x="304800" y="1981200"/>
          <a:ext cx="26511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3" imgW="1104840" imgH="253800" progId="Equation.DSMT4">
                  <p:embed/>
                </p:oleObj>
              </mc:Choice>
              <mc:Fallback>
                <p:oleObj name="Equation" r:id="rId3" imgW="11048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1981200"/>
                        <a:ext cx="2651125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4038600" y="1729478"/>
            <a:ext cx="23006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u="sng" dirty="0" smtClean="0">
                <a:solidFill>
                  <a:schemeClr val="accent1">
                    <a:lumMod val="75000"/>
                  </a:schemeClr>
                </a:solidFill>
              </a:rPr>
              <a:t>Set Builder Notation: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4410497" y="2754868"/>
            <a:ext cx="19287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u="sng" dirty="0" smtClean="0">
                <a:solidFill>
                  <a:schemeClr val="accent1">
                    <a:lumMod val="75000"/>
                  </a:schemeClr>
                </a:solidFill>
              </a:rPr>
              <a:t>Interval Notation:</a:t>
            </a:r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4" name="Ink 3"/>
              <p14:cNvContentPartPr/>
              <p14:nvPr/>
            </p14:nvContentPartPr>
            <p14:xfrm>
              <a:off x="363600" y="364680"/>
              <a:ext cx="8670240" cy="560412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54240" y="355320"/>
                <a:ext cx="8688960" cy="56228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u="sng" dirty="0">
                <a:solidFill>
                  <a:schemeClr val="accent1">
                    <a:lumMod val="75000"/>
                  </a:schemeClr>
                </a:solidFill>
              </a:rPr>
              <a:t>EX </a:t>
            </a:r>
            <a:r>
              <a:rPr lang="en-US" u="sng" dirty="0" smtClean="0">
                <a:solidFill>
                  <a:schemeClr val="accent1">
                    <a:lumMod val="75000"/>
                  </a:schemeClr>
                </a:solidFill>
              </a:rPr>
              <a:t>2</a:t>
            </a:r>
            <a:endParaRPr lang="en-US" u="sng" dirty="0">
              <a:solidFill>
                <a:schemeClr val="accent1">
                  <a:lumMod val="75000"/>
                </a:schemeClr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519155"/>
              </p:ext>
            </p:extLst>
          </p:nvPr>
        </p:nvGraphicFramePr>
        <p:xfrm>
          <a:off x="457200" y="1905000"/>
          <a:ext cx="252888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3" imgW="1054080" imgH="164880" progId="Equation.DSMT4">
                  <p:embed/>
                </p:oleObj>
              </mc:Choice>
              <mc:Fallback>
                <p:oleObj name="Equation" r:id="rId3" imgW="10540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1905000"/>
                        <a:ext cx="2528888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318640"/>
              </p:ext>
            </p:extLst>
          </p:nvPr>
        </p:nvGraphicFramePr>
        <p:xfrm>
          <a:off x="5181600" y="1828800"/>
          <a:ext cx="2955925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5" imgW="1231560" imgH="253800" progId="Equation.DSMT4">
                  <p:embed/>
                </p:oleObj>
              </mc:Choice>
              <mc:Fallback>
                <p:oleObj name="Equation" r:id="rId5" imgW="123156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828800"/>
                        <a:ext cx="2955925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/>
          <p:cNvCxnSpPr/>
          <p:nvPr/>
        </p:nvCxnSpPr>
        <p:spPr>
          <a:xfrm flipH="1">
            <a:off x="4343400" y="1447800"/>
            <a:ext cx="76200" cy="5029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4" name="Ink 3"/>
              <p14:cNvContentPartPr/>
              <p14:nvPr/>
            </p14:nvContentPartPr>
            <p14:xfrm>
              <a:off x="405000" y="227520"/>
              <a:ext cx="8703000" cy="602244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95640" y="218160"/>
                <a:ext cx="8721720" cy="6041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1852284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914400"/>
            <a:ext cx="8229600" cy="52117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u="sng" dirty="0" smtClean="0">
                <a:solidFill>
                  <a:schemeClr val="accent1">
                    <a:lumMod val="75000"/>
                  </a:schemeClr>
                </a:solidFill>
              </a:rPr>
              <a:t>compound inequality</a:t>
            </a:r>
            <a:r>
              <a:rPr lang="en-US" dirty="0" smtClean="0"/>
              <a:t>:  a pair of inequalities joined by AND or </a:t>
            </a:r>
            <a:r>
              <a:rPr lang="en-US" dirty="0" err="1" smtClean="0"/>
              <a:t>OR</a:t>
            </a:r>
            <a:endParaRPr lang="en-US" dirty="0" smtClean="0"/>
          </a:p>
          <a:p>
            <a:pPr eaLnBrk="1" hangingPunct="1">
              <a:buFontTx/>
              <a:buNone/>
            </a:pPr>
            <a:endParaRPr lang="en-US" dirty="0" smtClean="0"/>
          </a:p>
          <a:p>
            <a:pPr eaLnBrk="1" hangingPunct="1">
              <a:buFontTx/>
              <a:buNone/>
            </a:pPr>
            <a:endParaRPr lang="en-US" dirty="0" smtClean="0"/>
          </a:p>
          <a:p>
            <a:pPr eaLnBrk="1" hangingPunct="1">
              <a:buFontTx/>
              <a:buNone/>
            </a:pPr>
            <a:r>
              <a:rPr lang="en-US" dirty="0" smtClean="0"/>
              <a:t>AND – BOTH are true</a:t>
            </a:r>
          </a:p>
          <a:p>
            <a:pPr eaLnBrk="1" hangingPunct="1">
              <a:buFontTx/>
              <a:buNone/>
            </a:pPr>
            <a:endParaRPr lang="en-US" dirty="0" smtClean="0"/>
          </a:p>
          <a:p>
            <a:pPr eaLnBrk="1" hangingPunct="1">
              <a:buFontTx/>
              <a:buNone/>
            </a:pPr>
            <a:endParaRPr lang="en-US" dirty="0" smtClean="0"/>
          </a:p>
          <a:p>
            <a:pPr eaLnBrk="1" hangingPunct="1">
              <a:buFontTx/>
              <a:buNone/>
            </a:pPr>
            <a:r>
              <a:rPr lang="en-US" dirty="0" smtClean="0"/>
              <a:t>OR – At least ONE is true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2298600" y="2580480"/>
              <a:ext cx="5267160" cy="29059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289240" y="2571120"/>
                <a:ext cx="5285880" cy="29246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u="sng" dirty="0">
                <a:solidFill>
                  <a:schemeClr val="accent1">
                    <a:lumMod val="75000"/>
                  </a:schemeClr>
                </a:solidFill>
              </a:rPr>
              <a:t>EX </a:t>
            </a:r>
            <a:r>
              <a:rPr lang="en-US" u="sng" dirty="0" smtClean="0">
                <a:solidFill>
                  <a:schemeClr val="accent1">
                    <a:lumMod val="75000"/>
                  </a:schemeClr>
                </a:solidFill>
              </a:rPr>
              <a:t>3</a:t>
            </a:r>
            <a:endParaRPr lang="en-US" u="sng" dirty="0">
              <a:solidFill>
                <a:schemeClr val="accent1">
                  <a:lumMod val="75000"/>
                </a:schemeClr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528308"/>
              </p:ext>
            </p:extLst>
          </p:nvPr>
        </p:nvGraphicFramePr>
        <p:xfrm>
          <a:off x="720725" y="1828800"/>
          <a:ext cx="34798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3" imgW="1422360" imgH="177480" progId="Equation.DSMT4">
                  <p:embed/>
                </p:oleObj>
              </mc:Choice>
              <mc:Fallback>
                <p:oleObj name="Equation" r:id="rId3" imgW="14223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0725" y="1828800"/>
                        <a:ext cx="3479800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" name="Ink 2"/>
              <p14:cNvContentPartPr/>
              <p14:nvPr/>
            </p14:nvContentPartPr>
            <p14:xfrm>
              <a:off x="432000" y="276120"/>
              <a:ext cx="8747640" cy="597744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22640" y="266760"/>
                <a:ext cx="8766360" cy="59961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1" y="1007646"/>
            <a:ext cx="7598569" cy="553453"/>
          </a:xfrm>
        </p:spPr>
        <p:txBody>
          <a:bodyPr>
            <a:noAutofit/>
          </a:bodyPr>
          <a:lstStyle/>
          <a:p>
            <a:r>
              <a:rPr lang="en-US" sz="4050" b="1" dirty="0"/>
              <a:t>Phone numb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4351" y="1867903"/>
            <a:ext cx="8455191" cy="3332747"/>
          </a:xfrm>
        </p:spPr>
        <p:txBody>
          <a:bodyPr>
            <a:noAutofit/>
          </a:bodyPr>
          <a:lstStyle/>
          <a:p>
            <a:r>
              <a:rPr lang="en-US" sz="2100" dirty="0">
                <a:solidFill>
                  <a:srgbClr val="FFFF00"/>
                </a:solidFill>
              </a:rPr>
              <a:t>Key in the 1</a:t>
            </a:r>
            <a:r>
              <a:rPr lang="en-US" sz="2100" baseline="30000" dirty="0">
                <a:solidFill>
                  <a:srgbClr val="FFFF00"/>
                </a:solidFill>
              </a:rPr>
              <a:t>st</a:t>
            </a:r>
            <a:r>
              <a:rPr lang="en-US" sz="2100" dirty="0">
                <a:solidFill>
                  <a:srgbClr val="FFFF00"/>
                </a:solidFill>
              </a:rPr>
              <a:t> three digits of your phone number (not the area code)</a:t>
            </a:r>
          </a:p>
          <a:p>
            <a:r>
              <a:rPr lang="en-US" sz="2100" dirty="0">
                <a:solidFill>
                  <a:srgbClr val="FFFF00"/>
                </a:solidFill>
              </a:rPr>
              <a:t>Multiply by 80</a:t>
            </a:r>
          </a:p>
          <a:p>
            <a:r>
              <a:rPr lang="en-US" sz="2100" dirty="0">
                <a:solidFill>
                  <a:srgbClr val="FFFF00"/>
                </a:solidFill>
              </a:rPr>
              <a:t>Add 1</a:t>
            </a:r>
          </a:p>
          <a:p>
            <a:r>
              <a:rPr lang="en-US" sz="2100" dirty="0">
                <a:solidFill>
                  <a:srgbClr val="FFFF00"/>
                </a:solidFill>
              </a:rPr>
              <a:t>Multiply by 250</a:t>
            </a:r>
          </a:p>
          <a:p>
            <a:r>
              <a:rPr lang="en-US" sz="2100" dirty="0">
                <a:solidFill>
                  <a:srgbClr val="FFFF00"/>
                </a:solidFill>
              </a:rPr>
              <a:t>Add the last four digits of your phone #</a:t>
            </a:r>
          </a:p>
          <a:p>
            <a:r>
              <a:rPr lang="en-US" sz="2100" dirty="0">
                <a:solidFill>
                  <a:srgbClr val="FFFF00"/>
                </a:solidFill>
              </a:rPr>
              <a:t>Add the last four digits of your phone # AGAIN</a:t>
            </a:r>
          </a:p>
          <a:p>
            <a:r>
              <a:rPr lang="en-US" sz="2100" dirty="0">
                <a:solidFill>
                  <a:srgbClr val="FFFF00"/>
                </a:solidFill>
              </a:rPr>
              <a:t>Subtract 250</a:t>
            </a:r>
          </a:p>
          <a:p>
            <a:r>
              <a:rPr lang="en-US" sz="2100" dirty="0">
                <a:solidFill>
                  <a:srgbClr val="FFFF00"/>
                </a:solidFill>
              </a:rPr>
              <a:t>Divide by 2</a:t>
            </a:r>
          </a:p>
          <a:p>
            <a:r>
              <a:rPr lang="en-US" sz="2100" dirty="0">
                <a:solidFill>
                  <a:srgbClr val="FFFF00"/>
                </a:solidFill>
              </a:rPr>
              <a:t>SEE YOUR PHONE NUMBER ON YOUR CALCULATOR???</a:t>
            </a:r>
          </a:p>
        </p:txBody>
      </p:sp>
    </p:spTree>
    <p:extLst>
      <p:ext uri="{BB962C8B-B14F-4D97-AF65-F5344CB8AC3E}">
        <p14:creationId xmlns:p14="http://schemas.microsoft.com/office/powerpoint/2010/main" val="2340905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u="sng" dirty="0">
                <a:solidFill>
                  <a:schemeClr val="accent1">
                    <a:lumMod val="75000"/>
                  </a:schemeClr>
                </a:solidFill>
              </a:rPr>
              <a:t>EX </a:t>
            </a:r>
            <a:r>
              <a:rPr lang="en-US" u="sng" dirty="0" smtClean="0">
                <a:solidFill>
                  <a:schemeClr val="accent1">
                    <a:lumMod val="75000"/>
                  </a:schemeClr>
                </a:solidFill>
              </a:rPr>
              <a:t>4</a:t>
            </a:r>
            <a:endParaRPr lang="en-US" u="sng" dirty="0">
              <a:solidFill>
                <a:schemeClr val="accent1">
                  <a:lumMod val="75000"/>
                </a:schemeClr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0191648"/>
              </p:ext>
            </p:extLst>
          </p:nvPr>
        </p:nvGraphicFramePr>
        <p:xfrm>
          <a:off x="503238" y="1905000"/>
          <a:ext cx="416242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3" imgW="1701720" imgH="164880" progId="Equation.DSMT4">
                  <p:embed/>
                </p:oleObj>
              </mc:Choice>
              <mc:Fallback>
                <p:oleObj name="Equation" r:id="rId3" imgW="1701720" imgH="1648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8" y="1905000"/>
                        <a:ext cx="4162425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" name="Ink 2"/>
              <p14:cNvContentPartPr/>
              <p14:nvPr/>
            </p14:nvContentPartPr>
            <p14:xfrm>
              <a:off x="201960" y="624240"/>
              <a:ext cx="6943680" cy="492408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92600" y="614880"/>
                <a:ext cx="6962400" cy="49428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elestial">
  <a:themeElements>
    <a:clrScheme name="Celestial">
      <a:dk1>
        <a:sysClr val="windowText" lastClr="000000"/>
      </a:dk1>
      <a:lt1>
        <a:sysClr val="window" lastClr="FFFFFF"/>
      </a:lt1>
      <a:dk2>
        <a:srgbClr val="16476F"/>
      </a:dk2>
      <a:lt2>
        <a:srgbClr val="EBEBEB"/>
      </a:lt2>
      <a:accent1>
        <a:srgbClr val="E5B458"/>
      </a:accent1>
      <a:accent2>
        <a:srgbClr val="F77754"/>
      </a:accent2>
      <a:accent3>
        <a:srgbClr val="D8507E"/>
      </a:accent3>
      <a:accent4>
        <a:srgbClr val="BC70EE"/>
      </a:accent4>
      <a:accent5>
        <a:srgbClr val="3CA2E2"/>
      </a:accent5>
      <a:accent6>
        <a:srgbClr val="91BF77"/>
      </a:accent6>
      <a:hlink>
        <a:srgbClr val="71DDAB"/>
      </a:hlink>
      <a:folHlink>
        <a:srgbClr val="A6E4C7"/>
      </a:folHlink>
    </a:clrScheme>
    <a:fontScheme name="Celestial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elestial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lumMod val="110000"/>
              </a:schemeClr>
            </a:gs>
            <a:gs pos="100000">
              <a:schemeClr val="phClr">
                <a:tint val="82000"/>
                <a:alpha val="74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00000"/>
              </a:schemeClr>
            </a:gs>
            <a:gs pos="100000">
              <a:schemeClr val="phClr">
                <a:shade val="88000"/>
                <a:lumMod val="88000"/>
              </a:schemeClr>
            </a:gs>
          </a:gsLst>
          <a:lin ang="5400000" scaled="1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5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200000"/>
            </a:lightRig>
          </a:scene3d>
          <a:sp3d>
            <a:bevelT w="38100" h="127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shade val="96000"/>
                <a:hueMod val="100000"/>
                <a:satMod val="180000"/>
                <a:lumMod val="110000"/>
              </a:schemeClr>
            </a:gs>
            <a:gs pos="100000">
              <a:schemeClr val="phClr">
                <a:shade val="96000"/>
                <a:satMod val="160000"/>
                <a:lumMod val="100000"/>
              </a:schemeClr>
            </a:gs>
          </a:gsLst>
          <a:lin ang="4740000" scaled="1"/>
        </a:gradFill>
        <a:blipFill>
          <a:blip xmlns:r="http://schemas.openxmlformats.org/officeDocument/2006/relationships" r:embed="rId1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Celestial" id="{C4BB2A3D-0E93-4C5F-B0D2-9D3FCE089CC5}" vid="{B36E0D05-787B-4C61-8268-2D6C1FBEDA32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E565F608A226894CAB0853DE320B3239" ma:contentTypeVersion="2" ma:contentTypeDescription="Create a new document." ma:contentTypeScope="" ma:versionID="edc6d1e1b26a10e187337e9c64108f28">
  <xsd:schema xmlns:xsd="http://www.w3.org/2001/XMLSchema" xmlns:xs="http://www.w3.org/2001/XMLSchema" xmlns:p="http://schemas.microsoft.com/office/2006/metadata/properties" xmlns:ns2="9f96ca3c-2c21-4966-8fda-43094e4f3e08" targetNamespace="http://schemas.microsoft.com/office/2006/metadata/properties" ma:root="true" ma:fieldsID="403ceafcd7748d2f1d3b67daa3275658" ns2:_="">
    <xsd:import namespace="9f96ca3c-2c21-4966-8fda-43094e4f3e08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f96ca3c-2c21-4966-8fda-43094e4f3e08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2448292D-9B88-4A13-906D-7B41F2C0132E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9f96ca3c-2c21-4966-8fda-43094e4f3e08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195028E1-47B5-4A34-9D5B-2A038937E59C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BDED428B-CEC1-4C08-98F9-9630448084E7}">
  <ds:schemaRefs>
    <ds:schemaRef ds:uri="http://purl.org/dc/terms/"/>
    <ds:schemaRef ds:uri="http://schemas.openxmlformats.org/package/2006/metadata/core-properties"/>
    <ds:schemaRef ds:uri="http://schemas.microsoft.com/office/2006/documentManagement/types"/>
    <ds:schemaRef ds:uri="http://schemas.microsoft.com/office/infopath/2007/PartnerControls"/>
    <ds:schemaRef ds:uri="http://purl.org/dc/elements/1.1/"/>
    <ds:schemaRef ds:uri="http://schemas.microsoft.com/office/2006/metadata/properties"/>
    <ds:schemaRef ds:uri="9f96ca3c-2c21-4966-8fda-43094e4f3e08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1678</TotalTime>
  <Words>208</Words>
  <Application>Microsoft Office PowerPoint</Application>
  <PresentationFormat>On-screen Show (4:3)</PresentationFormat>
  <Paragraphs>60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3" baseType="lpstr">
      <vt:lpstr>Arial</vt:lpstr>
      <vt:lpstr>Calibri</vt:lpstr>
      <vt:lpstr>Calibri Light</vt:lpstr>
      <vt:lpstr>Constantia</vt:lpstr>
      <vt:lpstr>Wingdings 2</vt:lpstr>
      <vt:lpstr>Flow</vt:lpstr>
      <vt:lpstr>Celestial</vt:lpstr>
      <vt:lpstr>Equation</vt:lpstr>
      <vt:lpstr>Do Now</vt:lpstr>
      <vt:lpstr>1.5 Solving Inequalities</vt:lpstr>
      <vt:lpstr>Features of Inequalities</vt:lpstr>
      <vt:lpstr>EX 1</vt:lpstr>
      <vt:lpstr>EX 2</vt:lpstr>
      <vt:lpstr>PowerPoint Presentation</vt:lpstr>
      <vt:lpstr>EX 3</vt:lpstr>
      <vt:lpstr>Phone number</vt:lpstr>
      <vt:lpstr>EX 4</vt:lpstr>
      <vt:lpstr>EX 5</vt:lpstr>
      <vt:lpstr>EX 6</vt:lpstr>
      <vt:lpstr>EX 7</vt:lpstr>
      <vt:lpstr>EX 8</vt:lpstr>
      <vt:lpstr>EX 9</vt:lpstr>
      <vt:lpstr>PowerPoint Presentation</vt:lpstr>
    </vt:vector>
  </TitlesOfParts>
  <Company> 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.4 Solving Inequalities</dc:title>
  <dc:creator>home</dc:creator>
  <cp:lastModifiedBy>Reaves, Nathan</cp:lastModifiedBy>
  <cp:revision>92</cp:revision>
  <cp:lastPrinted>2014-08-16T20:47:50Z</cp:lastPrinted>
  <dcterms:created xsi:type="dcterms:W3CDTF">2005-08-20T21:20:39Z</dcterms:created>
  <dcterms:modified xsi:type="dcterms:W3CDTF">2017-08-17T19:52:3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E565F608A226894CAB0853DE320B3239</vt:lpwstr>
  </property>
</Properties>
</file>